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607971C" w14:textId="77777777" w:rsidR="00CE6E99" w:rsidRDefault="000A7A9C" w:rsidP="00CE6E99">
      <w:pPr>
        <w:jc w:val="both"/>
      </w:pPr>
      <w:r w:rsidRPr="006E50F1">
        <w:rPr>
          <w:noProof/>
        </w:rPr>
        <w:drawing>
          <wp:anchor distT="0" distB="0" distL="114300" distR="114300" simplePos="0" relativeHeight="251658240" behindDoc="0" locked="0" layoutInCell="1" allowOverlap="1" wp14:anchorId="72A8234A" wp14:editId="375EB92E">
            <wp:simplePos x="0" y="0"/>
            <wp:positionH relativeFrom="column">
              <wp:posOffset>600710</wp:posOffset>
            </wp:positionH>
            <wp:positionV relativeFrom="paragraph">
              <wp:posOffset>1158240</wp:posOffset>
            </wp:positionV>
            <wp:extent cx="5303520" cy="3055620"/>
            <wp:effectExtent l="0" t="0" r="0" b="0"/>
            <wp:wrapTopAndBottom/>
            <wp:docPr id="11266" name="Picture 1" descr="fig10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1" descr="fig10_05.jpg"/>
                    <pic:cNvPicPr>
                      <a:picLocks noChangeAspect="1"/>
                    </pic:cNvPicPr>
                  </pic:nvPicPr>
                  <pic:blipFill rotWithShape="1"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518"/>
                    <a:stretch/>
                  </pic:blipFill>
                  <pic:spPr bwMode="auto">
                    <a:xfrm>
                      <a:off x="0" y="0"/>
                      <a:ext cx="5303520" cy="305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5AFF">
        <w:t xml:space="preserve">ICE </w:t>
      </w:r>
      <w:r w:rsidR="00070A93">
        <w:t>0</w:t>
      </w:r>
      <w:r w:rsidR="00D2336B">
        <w:t>4</w:t>
      </w:r>
      <w:r w:rsidR="00CE6E99">
        <w:t>: A preliminary design of the shaft is shown in figure.  It must be able to transmit 2 hp at 1725 rpm.  The torqu</w:t>
      </w:r>
      <w:r w:rsidR="007552C9">
        <w:t>e and the moment are both varying in time</w:t>
      </w:r>
      <w:r w:rsidR="00D2336B">
        <w:t xml:space="preserve"> as stated in ICE </w:t>
      </w:r>
      <w:r w:rsidR="00070A93">
        <w:t>0</w:t>
      </w:r>
      <w:r w:rsidR="00D2336B">
        <w:t>2.</w:t>
      </w:r>
      <w:r w:rsidR="007552C9">
        <w:t xml:space="preserve">  We are now to design the shaft to have a maximum </w:t>
      </w:r>
      <w:r w:rsidR="00D2336B">
        <w:t>bending</w:t>
      </w:r>
      <w:r w:rsidR="007552C9">
        <w:t xml:space="preserve"> deflection of 0.</w:t>
      </w:r>
      <w:r w:rsidR="00D2336B">
        <w:t>002</w:t>
      </w:r>
      <w:r w:rsidR="007552C9">
        <w:t xml:space="preserve"> </w:t>
      </w:r>
      <w:r w:rsidR="00D2336B">
        <w:t>in</w:t>
      </w:r>
      <w:r w:rsidR="007552C9">
        <w:t xml:space="preserve">.  </w:t>
      </w:r>
      <w:r w:rsidR="001103B0">
        <w:t>(See ICE</w:t>
      </w:r>
      <w:r w:rsidR="00070A93">
        <w:t>0</w:t>
      </w:r>
      <w:r w:rsidR="00D2336B">
        <w:t>4</w:t>
      </w:r>
      <w:r w:rsidR="001103B0">
        <w:t xml:space="preserve">.m for the </w:t>
      </w:r>
      <w:proofErr w:type="spellStart"/>
      <w:r w:rsidR="001103B0">
        <w:t>matlab</w:t>
      </w:r>
      <w:proofErr w:type="spellEnd"/>
      <w:r w:rsidR="001103B0">
        <w:t xml:space="preserve"> solution)</w:t>
      </w:r>
    </w:p>
    <w:p w14:paraId="1C3D1193" w14:textId="77777777" w:rsidR="000A7A9C" w:rsidRDefault="00CE6E99" w:rsidP="007741E5">
      <w:pPr>
        <w:jc w:val="both"/>
      </w:pPr>
      <w:r>
        <w:t xml:space="preserve">Assumptions: No applied axial loads.  </w:t>
      </w:r>
    </w:p>
    <w:p w14:paraId="6DD7E661" w14:textId="77777777" w:rsidR="007741E5" w:rsidRDefault="007741E5" w:rsidP="007741E5">
      <w:pPr>
        <w:jc w:val="both"/>
      </w:pPr>
      <w:proofErr w:type="spellStart"/>
      <w:r>
        <w:t>Soln</w:t>
      </w:r>
      <w:proofErr w:type="spellEnd"/>
      <w:r>
        <w:t>:</w:t>
      </w:r>
      <w:r w:rsidR="0028292D">
        <w:t xml:space="preserve"> </w:t>
      </w:r>
    </w:p>
    <w:p w14:paraId="0EADF700" w14:textId="77777777" w:rsidR="00CD4402" w:rsidRDefault="00CD4402" w:rsidP="00CD4402">
      <w:pPr>
        <w:jc w:val="both"/>
        <w:rPr>
          <w:rFonts w:ascii="Bradley Hand ITC" w:hAnsi="Bradley Hand ITC"/>
        </w:rPr>
      </w:pPr>
      <w:r w:rsidRPr="00CE3BBE">
        <w:rPr>
          <w:rFonts w:ascii="Bradley Hand ITC" w:hAnsi="Bradley Hand ITC"/>
        </w:rPr>
        <w:t>Basic approach</w:t>
      </w:r>
      <w:r>
        <w:rPr>
          <w:rFonts w:ascii="Bradley Hand ITC" w:hAnsi="Bradley Hand ITC"/>
        </w:rPr>
        <w:t>:</w:t>
      </w:r>
    </w:p>
    <w:p w14:paraId="42E973DF" w14:textId="77777777" w:rsidR="00363740" w:rsidRDefault="00363740" w:rsidP="00CD4402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>
        <w:rPr>
          <w:rFonts w:ascii="Bradley Hand ITC" w:hAnsi="Bradley Hand ITC"/>
        </w:rPr>
        <w:t xml:space="preserve">The basic approach as before will be to find the internal forces using singularity functions and obtain the slope and then bending deflection. </w:t>
      </w:r>
    </w:p>
    <w:p w14:paraId="110F06AF" w14:textId="4F90790D" w:rsidR="00363740" w:rsidRDefault="00363740" w:rsidP="00CD4402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>
        <w:rPr>
          <w:rFonts w:ascii="Bradley Hand ITC" w:hAnsi="Bradley Hand ITC"/>
        </w:rPr>
        <w:t xml:space="preserve">We had previously obtained the bending moment (written in general form for both planes combined) is </w:t>
      </w:r>
      <w:r w:rsidR="00710B49" w:rsidRPr="001325E0">
        <w:rPr>
          <w:position w:val="-14"/>
        </w:rPr>
        <w:object w:dxaOrig="5300" w:dyaOrig="440" w14:anchorId="79D3D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22.5pt" o:ole="">
            <v:imagedata r:id="rId8" o:title=""/>
          </v:shape>
          <o:OLEObject Type="Embed" ProgID="Equation.DSMT4" ShapeID="_x0000_i1025" DrawAspect="Content" ObjectID="_1610439603" r:id="rId9"/>
        </w:object>
      </w:r>
    </w:p>
    <w:p w14:paraId="088024CB" w14:textId="1A76132E" w:rsidR="001325E0" w:rsidRDefault="00CD4402" w:rsidP="001325E0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 w:rsidRPr="00CD4402">
        <w:rPr>
          <w:rFonts w:ascii="Bradley Hand ITC" w:hAnsi="Bradley Hand ITC"/>
        </w:rPr>
        <w:t xml:space="preserve">The general formula for </w:t>
      </w:r>
      <w:r>
        <w:rPr>
          <w:rFonts w:ascii="Bradley Hand ITC" w:hAnsi="Bradley Hand ITC"/>
        </w:rPr>
        <w:t xml:space="preserve">obtaining the angular deflection/torsional deflection for a circular shaft is given by </w:t>
      </w:r>
      <w:r w:rsidR="00710B49" w:rsidRPr="00306230">
        <w:rPr>
          <w:position w:val="-24"/>
        </w:rPr>
        <w:object w:dxaOrig="900" w:dyaOrig="620" w14:anchorId="4DD92351">
          <v:shape id="_x0000_i1026" type="#_x0000_t75" style="width:45pt;height:30.75pt" o:ole="">
            <v:imagedata r:id="rId10" o:title=""/>
          </v:shape>
          <o:OLEObject Type="Embed" ProgID="Equation.DSMT4" ShapeID="_x0000_i1026" DrawAspect="Content" ObjectID="_1610439604" r:id="rId11"/>
        </w:object>
      </w:r>
    </w:p>
    <w:p w14:paraId="37104295" w14:textId="3941DA66" w:rsidR="007552C9" w:rsidRPr="002034C5" w:rsidRDefault="00306230" w:rsidP="00213167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 w:rsidRPr="002034C5">
        <w:rPr>
          <w:rFonts w:ascii="Bradley Hand ITC" w:hAnsi="Bradley Hand ITC"/>
        </w:rPr>
        <w:t xml:space="preserve">Divide the </w:t>
      </w:r>
      <w:r w:rsidR="00710B49">
        <w:rPr>
          <w:rFonts w:ascii="Bradley Hand ITC" w:hAnsi="Bradley Hand ITC"/>
        </w:rPr>
        <w:t xml:space="preserve">expression in step 2 </w:t>
      </w:r>
      <w:r w:rsidRPr="002034C5">
        <w:rPr>
          <w:rFonts w:ascii="Bradley Hand ITC" w:hAnsi="Bradley Hand ITC"/>
        </w:rPr>
        <w:t xml:space="preserve">by EI (Young’s modulus and second moment of area) to get </w:t>
      </w:r>
      <w:r w:rsidRPr="00306230">
        <w:rPr>
          <w:position w:val="-24"/>
        </w:rPr>
        <w:object w:dxaOrig="5899" w:dyaOrig="620" w14:anchorId="4F1732A7">
          <v:shape id="_x0000_i1027" type="#_x0000_t75" style="width:295.5pt;height:30.75pt" o:ole="">
            <v:imagedata r:id="rId12" o:title=""/>
          </v:shape>
          <o:OLEObject Type="Embed" ProgID="Equation.DSMT4" ShapeID="_x0000_i1027" DrawAspect="Content" ObjectID="_1610439605" r:id="rId13"/>
        </w:object>
      </w:r>
    </w:p>
    <w:p w14:paraId="05D728DF" w14:textId="0A970CC0" w:rsidR="00306230" w:rsidRPr="00306230" w:rsidRDefault="00306230" w:rsidP="008A033E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 w:rsidRPr="00306230">
        <w:rPr>
          <w:rFonts w:ascii="Bradley Hand ITC" w:hAnsi="Bradley Hand ITC"/>
        </w:rPr>
        <w:t xml:space="preserve">Integrate the above expression </w:t>
      </w:r>
      <w:r>
        <w:rPr>
          <w:rFonts w:ascii="Bradley Hand ITC" w:hAnsi="Bradley Hand ITC"/>
        </w:rPr>
        <w:t xml:space="preserve">along the shaft </w:t>
      </w:r>
      <w:r w:rsidRPr="00306230">
        <w:rPr>
          <w:rFonts w:ascii="Bradley Hand ITC" w:hAnsi="Bradley Hand ITC"/>
        </w:rPr>
        <w:t xml:space="preserve">to obtain slope </w:t>
      </w:r>
      <w:r w:rsidR="00070A93" w:rsidRPr="008E78CF">
        <w:rPr>
          <w:rFonts w:ascii="Bradley Hand ITC" w:hAnsi="Bradley Hand ITC"/>
          <w:position w:val="-24"/>
        </w:rPr>
        <w:object w:dxaOrig="1600" w:dyaOrig="620" w14:anchorId="47FF0975">
          <v:shape id="_x0000_i1028" type="#_x0000_t75" style="width:80.25pt;height:30.75pt" o:ole="">
            <v:imagedata r:id="rId14" o:title=""/>
          </v:shape>
          <o:OLEObject Type="Embed" ProgID="Equation.DSMT4" ShapeID="_x0000_i1028" DrawAspect="Content" ObjectID="_1610439606" r:id="rId15"/>
        </w:object>
      </w:r>
      <w:r w:rsidR="008E78CF" w:rsidRPr="008E78CF">
        <w:rPr>
          <w:rFonts w:ascii="Bradley Hand ITC" w:hAnsi="Bradley Hand ITC"/>
        </w:rPr>
        <w:t>(</w:t>
      </w:r>
      <w:r w:rsidR="008E78CF" w:rsidRPr="008E78CF">
        <w:rPr>
          <w:rFonts w:ascii="Bradley Hand ITC" w:hAnsi="Bradley Hand ITC"/>
          <w:i/>
        </w:rPr>
        <w:t>C</w:t>
      </w:r>
      <w:r w:rsidR="008E78CF" w:rsidRPr="008E78CF">
        <w:rPr>
          <w:rFonts w:ascii="Bradley Hand ITC" w:hAnsi="Bradley Hand ITC"/>
          <w:i/>
        </w:rPr>
        <w:softHyphen/>
      </w:r>
      <w:r w:rsidR="008E78CF" w:rsidRPr="008E78CF">
        <w:rPr>
          <w:rFonts w:ascii="Bradley Hand ITC" w:hAnsi="Bradley Hand ITC"/>
          <w:i/>
          <w:vertAlign w:val="subscript"/>
        </w:rPr>
        <w:t>3</w:t>
      </w:r>
      <w:r w:rsidR="008E78CF" w:rsidRPr="008E78CF">
        <w:rPr>
          <w:rFonts w:ascii="Bradley Hand ITC" w:hAnsi="Bradley Hand ITC"/>
        </w:rPr>
        <w:t xml:space="preserve"> should be divided by EI)</w:t>
      </w:r>
    </w:p>
    <w:p w14:paraId="2A47A537" w14:textId="2EA9C681" w:rsidR="00306230" w:rsidRPr="00306230" w:rsidRDefault="00306230" w:rsidP="00306230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 w:rsidRPr="00306230">
        <w:rPr>
          <w:rFonts w:ascii="Bradley Hand ITC" w:hAnsi="Bradley Hand ITC"/>
        </w:rPr>
        <w:t xml:space="preserve">Integrate the above expression </w:t>
      </w:r>
      <w:r>
        <w:rPr>
          <w:rFonts w:ascii="Bradley Hand ITC" w:hAnsi="Bradley Hand ITC"/>
        </w:rPr>
        <w:t xml:space="preserve">along the shaft </w:t>
      </w:r>
      <w:r w:rsidRPr="00306230">
        <w:rPr>
          <w:rFonts w:ascii="Bradley Hand ITC" w:hAnsi="Bradley Hand ITC"/>
        </w:rPr>
        <w:t xml:space="preserve">to obtain </w:t>
      </w:r>
      <w:r>
        <w:rPr>
          <w:rFonts w:ascii="Bradley Hand ITC" w:hAnsi="Bradley Hand ITC"/>
        </w:rPr>
        <w:t>deflection</w:t>
      </w:r>
      <w:r w:rsidRPr="00306230">
        <w:rPr>
          <w:rFonts w:ascii="Bradley Hand ITC" w:hAnsi="Bradley Hand ITC"/>
        </w:rPr>
        <w:t xml:space="preserve"> </w:t>
      </w:r>
      <w:r w:rsidR="00070A93" w:rsidRPr="00306230">
        <w:rPr>
          <w:position w:val="-24"/>
        </w:rPr>
        <w:object w:dxaOrig="2260" w:dyaOrig="620" w14:anchorId="1E1AB0B6">
          <v:shape id="_x0000_i1029" type="#_x0000_t75" style="width:113.25pt;height:30.75pt" o:ole="">
            <v:imagedata r:id="rId16" o:title=""/>
          </v:shape>
          <o:OLEObject Type="Embed" ProgID="Equation.DSMT4" ShapeID="_x0000_i1029" DrawAspect="Content" ObjectID="_1610439607" r:id="rId17"/>
        </w:object>
      </w:r>
      <w:r w:rsidR="008E78CF" w:rsidRPr="008E78CF">
        <w:rPr>
          <w:rFonts w:ascii="Bradley Hand ITC" w:hAnsi="Bradley Hand ITC"/>
        </w:rPr>
        <w:t xml:space="preserve"> </w:t>
      </w:r>
      <w:r w:rsidR="008E78CF" w:rsidRPr="008E78CF">
        <w:rPr>
          <w:rFonts w:ascii="Bradley Hand ITC" w:hAnsi="Bradley Hand ITC"/>
        </w:rPr>
        <w:t>(</w:t>
      </w:r>
      <w:r w:rsidR="008E78CF" w:rsidRPr="008E78CF">
        <w:rPr>
          <w:rFonts w:ascii="Bradley Hand ITC" w:hAnsi="Bradley Hand ITC"/>
          <w:i/>
        </w:rPr>
        <w:t>C</w:t>
      </w:r>
      <w:r w:rsidR="008E78CF" w:rsidRPr="008E78CF">
        <w:rPr>
          <w:rFonts w:ascii="Bradley Hand ITC" w:hAnsi="Bradley Hand ITC"/>
          <w:i/>
        </w:rPr>
        <w:softHyphen/>
      </w:r>
      <w:r w:rsidR="008E78CF" w:rsidRPr="008E78CF">
        <w:rPr>
          <w:rFonts w:ascii="Bradley Hand ITC" w:hAnsi="Bradley Hand ITC"/>
          <w:i/>
          <w:vertAlign w:val="subscript"/>
        </w:rPr>
        <w:t>3</w:t>
      </w:r>
      <w:r w:rsidR="008E78CF" w:rsidRPr="008E78CF">
        <w:rPr>
          <w:rFonts w:ascii="Bradley Hand ITC" w:hAnsi="Bradley Hand ITC"/>
        </w:rPr>
        <w:t xml:space="preserve"> </w:t>
      </w:r>
      <w:r w:rsidR="008E78CF">
        <w:rPr>
          <w:rFonts w:ascii="Bradley Hand ITC" w:hAnsi="Bradley Hand ITC"/>
        </w:rPr>
        <w:t xml:space="preserve">and </w:t>
      </w:r>
      <w:r w:rsidR="008E78CF" w:rsidRPr="008E78CF">
        <w:rPr>
          <w:rFonts w:ascii="Bradley Hand ITC" w:hAnsi="Bradley Hand ITC"/>
          <w:i/>
        </w:rPr>
        <w:t>C</w:t>
      </w:r>
      <w:r w:rsidR="008E78CF" w:rsidRPr="008E78CF">
        <w:rPr>
          <w:rFonts w:ascii="Bradley Hand ITC" w:hAnsi="Bradley Hand ITC"/>
          <w:i/>
        </w:rPr>
        <w:softHyphen/>
      </w:r>
      <w:r w:rsidR="008E78CF">
        <w:rPr>
          <w:rFonts w:ascii="Bradley Hand ITC" w:hAnsi="Bradley Hand ITC"/>
          <w:i/>
          <w:vertAlign w:val="subscript"/>
        </w:rPr>
        <w:t xml:space="preserve">4 </w:t>
      </w:r>
      <w:r w:rsidR="008E78CF" w:rsidRPr="008E78CF">
        <w:rPr>
          <w:rFonts w:ascii="Bradley Hand ITC" w:hAnsi="Bradley Hand ITC"/>
        </w:rPr>
        <w:t>should be divided by EI)</w:t>
      </w:r>
      <w:bookmarkStart w:id="0" w:name="_GoBack"/>
      <w:bookmarkEnd w:id="0"/>
    </w:p>
    <w:p w14:paraId="1999FD49" w14:textId="3CC93C9E" w:rsidR="00306230" w:rsidRDefault="002034C5" w:rsidP="001325E0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>
        <w:rPr>
          <w:rFonts w:ascii="Bradley Hand ITC" w:hAnsi="Bradley Hand ITC"/>
        </w:rPr>
        <w:t xml:space="preserve">Notice the problem you run into is that I </w:t>
      </w:r>
      <w:r w:rsidR="00E37AC5">
        <w:rPr>
          <w:rFonts w:ascii="Bradley Hand ITC" w:hAnsi="Bradley Hand ITC"/>
        </w:rPr>
        <w:t xml:space="preserve">the area of moment of inertia </w:t>
      </w:r>
      <w:r>
        <w:rPr>
          <w:rFonts w:ascii="Bradley Hand ITC" w:hAnsi="Bradley Hand ITC"/>
        </w:rPr>
        <w:t>is not the same throughout as you did in EMCH 213 and probably ME 349</w:t>
      </w:r>
    </w:p>
    <w:p w14:paraId="439685E1" w14:textId="77777777" w:rsidR="00070A93" w:rsidRDefault="00070A93" w:rsidP="001325E0">
      <w:pPr>
        <w:pStyle w:val="ListParagraph"/>
        <w:numPr>
          <w:ilvl w:val="0"/>
          <w:numId w:val="15"/>
        </w:numPr>
        <w:jc w:val="both"/>
        <w:rPr>
          <w:rFonts w:ascii="Bradley Hand ITC" w:hAnsi="Bradley Hand ITC"/>
        </w:rPr>
      </w:pPr>
      <w:r>
        <w:rPr>
          <w:rFonts w:ascii="Bradley Hand ITC" w:hAnsi="Bradley Hand ITC"/>
        </w:rPr>
        <w:t>Obtain the constants using constraints like you have done before</w:t>
      </w:r>
    </w:p>
    <w:p w14:paraId="009AD099" w14:textId="77777777" w:rsidR="00070A93" w:rsidRDefault="00070A93" w:rsidP="00070A93">
      <w:pPr>
        <w:pStyle w:val="ListParagraph"/>
        <w:jc w:val="both"/>
        <w:rPr>
          <w:rFonts w:ascii="Bradley Hand ITC" w:hAnsi="Bradley Hand ITC"/>
        </w:rPr>
        <w:sectPr w:rsidR="00070A93">
          <w:headerReference w:type="default" r:id="rId18"/>
          <w:pgSz w:w="12240" w:h="15840"/>
          <w:pgMar w:top="1440" w:right="1440" w:bottom="1440" w:left="1080" w:header="720" w:footer="720" w:gutter="0"/>
          <w:cols w:space="720"/>
          <w:docGrid w:linePitch="360"/>
        </w:sectPr>
      </w:pPr>
    </w:p>
    <w:p w14:paraId="4E41387A" w14:textId="77777777" w:rsidR="00070A93" w:rsidRPr="00306230" w:rsidRDefault="00070A93" w:rsidP="00070A93">
      <w:pPr>
        <w:pStyle w:val="ListParagraph"/>
        <w:jc w:val="both"/>
        <w:rPr>
          <w:rFonts w:ascii="Bradley Hand ITC" w:hAnsi="Bradley Hand ITC"/>
        </w:rPr>
      </w:pPr>
    </w:p>
    <w:p w14:paraId="37207152" w14:textId="77777777" w:rsidR="007552C9" w:rsidRDefault="007552C9" w:rsidP="007741E5">
      <w:pPr>
        <w:jc w:val="both"/>
      </w:pPr>
    </w:p>
    <w:sectPr w:rsidR="007552C9">
      <w:pgSz w:w="12240" w:h="15840"/>
      <w:pgMar w:top="1440" w:right="144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6568E4" w14:textId="77777777" w:rsidR="003E2CF3" w:rsidRDefault="003E2CF3">
      <w:r>
        <w:separator/>
      </w:r>
    </w:p>
  </w:endnote>
  <w:endnote w:type="continuationSeparator" w:id="0">
    <w:p w14:paraId="798A6CA7" w14:textId="77777777" w:rsidR="003E2CF3" w:rsidRDefault="003E2C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atha"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F9FC7B" w14:textId="77777777" w:rsidR="003E2CF3" w:rsidRDefault="003E2CF3">
      <w:r>
        <w:separator/>
      </w:r>
    </w:p>
  </w:footnote>
  <w:footnote w:type="continuationSeparator" w:id="0">
    <w:p w14:paraId="693A69AA" w14:textId="77777777" w:rsidR="003E2CF3" w:rsidRDefault="003E2C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AF1DCC" w14:textId="77777777" w:rsidR="006D4991" w:rsidRDefault="00440896">
    <w:pPr>
      <w:pStyle w:val="Header"/>
      <w:rPr>
        <w:sz w:val="28"/>
        <w:szCs w:val="28"/>
      </w:rPr>
    </w:pPr>
    <w:r>
      <w:rPr>
        <w:rFonts w:ascii="Times New Roman" w:hAnsi="Times New Roman" w:cs="Times New Roman"/>
        <w:noProof/>
      </w:rPr>
      <mc:AlternateContent>
        <mc:Choice Requires="wpg">
          <w:drawing>
            <wp:anchor distT="0" distB="0" distL="114300" distR="114300" simplePos="0" relativeHeight="251662336" behindDoc="1" locked="0" layoutInCell="1" allowOverlap="1" wp14:anchorId="726B5A75" wp14:editId="1B7A419A">
              <wp:simplePos x="0" y="0"/>
              <wp:positionH relativeFrom="column">
                <wp:posOffset>-527050</wp:posOffset>
              </wp:positionH>
              <wp:positionV relativeFrom="paragraph">
                <wp:posOffset>-205105</wp:posOffset>
              </wp:positionV>
              <wp:extent cx="7443470" cy="9528810"/>
              <wp:effectExtent l="6350" t="23495" r="8255" b="20320"/>
              <wp:wrapNone/>
              <wp:docPr id="1" name="Group 58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443470" cy="9528810"/>
                        <a:chOff x="287" y="430"/>
                        <a:chExt cx="11722" cy="15006"/>
                      </a:xfrm>
                    </wpg:grpSpPr>
                    <wpg:grpSp>
                      <wpg:cNvPr id="2" name="Group 590"/>
                      <wpg:cNvGrpSpPr>
                        <a:grpSpLocks/>
                      </wpg:cNvGrpSpPr>
                      <wpg:grpSpPr bwMode="auto">
                        <a:xfrm>
                          <a:off x="287" y="430"/>
                          <a:ext cx="11722" cy="15006"/>
                          <a:chOff x="5649" y="715"/>
                          <a:chExt cx="5898" cy="15006"/>
                        </a:xfrm>
                      </wpg:grpSpPr>
                      <wps:wsp>
                        <wps:cNvPr id="4" name="Line 591"/>
                        <wps:cNvCnPr/>
                        <wps:spPr bwMode="auto">
                          <a:xfrm rot="5400000">
                            <a:off x="8596" y="94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92"/>
                        <wps:cNvCnPr/>
                        <wps:spPr bwMode="auto">
                          <a:xfrm rot="5400000">
                            <a:off x="8596" y="1088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93"/>
                        <wps:cNvCnPr/>
                        <wps:spPr bwMode="auto">
                          <a:xfrm rot="5400000">
                            <a:off x="8596" y="124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94"/>
                        <wps:cNvCnPr/>
                        <wps:spPr bwMode="auto">
                          <a:xfrm rot="5400000">
                            <a:off x="8596" y="138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95"/>
                        <wps:cNvCnPr/>
                        <wps:spPr bwMode="auto">
                          <a:xfrm rot="5400000">
                            <a:off x="8596" y="152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96"/>
                        <wps:cNvCnPr/>
                        <wps:spPr bwMode="auto">
                          <a:xfrm rot="5400000">
                            <a:off x="8596" y="166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97"/>
                        <wps:cNvCnPr/>
                        <wps:spPr bwMode="auto">
                          <a:xfrm rot="5400000">
                            <a:off x="8596" y="181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98"/>
                        <wps:cNvCnPr/>
                        <wps:spPr bwMode="auto">
                          <a:xfrm rot="5400000">
                            <a:off x="8596" y="195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99"/>
                        <wps:cNvCnPr/>
                        <wps:spPr bwMode="auto">
                          <a:xfrm rot="5400000">
                            <a:off x="8596" y="210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00"/>
                        <wps:cNvCnPr/>
                        <wps:spPr bwMode="auto">
                          <a:xfrm rot="5400000">
                            <a:off x="8596" y="224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01"/>
                        <wps:cNvCnPr/>
                        <wps:spPr bwMode="auto">
                          <a:xfrm rot="5400000">
                            <a:off x="8596" y="239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02"/>
                        <wps:cNvCnPr/>
                        <wps:spPr bwMode="auto">
                          <a:xfrm rot="5400000">
                            <a:off x="8596" y="252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03"/>
                        <wps:cNvCnPr/>
                        <wps:spPr bwMode="auto">
                          <a:xfrm rot="5400000">
                            <a:off x="8596" y="267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04"/>
                        <wps:cNvCnPr/>
                        <wps:spPr bwMode="auto">
                          <a:xfrm rot="5400000">
                            <a:off x="8596" y="282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05"/>
                        <wps:cNvCnPr/>
                        <wps:spPr bwMode="auto">
                          <a:xfrm rot="5400000">
                            <a:off x="8596" y="296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606"/>
                        <wps:cNvCnPr/>
                        <wps:spPr bwMode="auto">
                          <a:xfrm rot="5400000">
                            <a:off x="8596" y="310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07"/>
                        <wps:cNvCnPr/>
                        <wps:spPr bwMode="auto">
                          <a:xfrm rot="5400000">
                            <a:off x="8596" y="325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08"/>
                        <wps:cNvCnPr/>
                        <wps:spPr bwMode="auto">
                          <a:xfrm rot="5400000">
                            <a:off x="8596" y="339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609"/>
                        <wps:cNvCnPr/>
                        <wps:spPr bwMode="auto">
                          <a:xfrm rot="5400000">
                            <a:off x="8596" y="353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610"/>
                        <wps:cNvCnPr/>
                        <wps:spPr bwMode="auto">
                          <a:xfrm rot="5400000">
                            <a:off x="8596" y="368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611"/>
                        <wps:cNvCnPr/>
                        <wps:spPr bwMode="auto">
                          <a:xfrm rot="5400000">
                            <a:off x="8596" y="382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12"/>
                        <wps:cNvCnPr/>
                        <wps:spPr bwMode="auto">
                          <a:xfrm rot="5400000">
                            <a:off x="8596" y="397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613"/>
                        <wps:cNvCnPr/>
                        <wps:spPr bwMode="auto">
                          <a:xfrm rot="5400000">
                            <a:off x="8596" y="411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614"/>
                        <wps:cNvCnPr/>
                        <wps:spPr bwMode="auto">
                          <a:xfrm rot="5400000">
                            <a:off x="8596" y="426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15"/>
                        <wps:cNvCnPr/>
                        <wps:spPr bwMode="auto">
                          <a:xfrm rot="5400000">
                            <a:off x="8596" y="440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616"/>
                        <wps:cNvCnPr/>
                        <wps:spPr bwMode="auto">
                          <a:xfrm rot="5400000">
                            <a:off x="8596" y="454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617"/>
                        <wps:cNvCnPr/>
                        <wps:spPr bwMode="auto">
                          <a:xfrm rot="5400000">
                            <a:off x="8596" y="4688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618"/>
                        <wps:cNvCnPr/>
                        <wps:spPr bwMode="auto">
                          <a:xfrm rot="5400000">
                            <a:off x="8596" y="483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619"/>
                        <wps:cNvCnPr/>
                        <wps:spPr bwMode="auto">
                          <a:xfrm rot="5400000">
                            <a:off x="8596" y="498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620"/>
                        <wps:cNvCnPr/>
                        <wps:spPr bwMode="auto">
                          <a:xfrm rot="5400000">
                            <a:off x="8596" y="512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621"/>
                        <wps:cNvCnPr/>
                        <wps:spPr bwMode="auto">
                          <a:xfrm rot="5400000">
                            <a:off x="8596" y="526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622"/>
                        <wps:cNvCnPr/>
                        <wps:spPr bwMode="auto">
                          <a:xfrm rot="5400000">
                            <a:off x="8596" y="541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623"/>
                        <wps:cNvCnPr/>
                        <wps:spPr bwMode="auto">
                          <a:xfrm rot="5400000">
                            <a:off x="8596" y="555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624"/>
                        <wps:cNvCnPr/>
                        <wps:spPr bwMode="auto">
                          <a:xfrm rot="5400000">
                            <a:off x="8596" y="570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625"/>
                        <wps:cNvCnPr/>
                        <wps:spPr bwMode="auto">
                          <a:xfrm rot="5400000">
                            <a:off x="8596" y="584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626"/>
                        <wps:cNvCnPr/>
                        <wps:spPr bwMode="auto">
                          <a:xfrm rot="5400000">
                            <a:off x="8596" y="599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627"/>
                        <wps:cNvCnPr/>
                        <wps:spPr bwMode="auto">
                          <a:xfrm rot="5400000">
                            <a:off x="8596" y="612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628"/>
                        <wps:cNvCnPr/>
                        <wps:spPr bwMode="auto">
                          <a:xfrm rot="5400000">
                            <a:off x="8596" y="627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629"/>
                        <wps:cNvCnPr/>
                        <wps:spPr bwMode="auto">
                          <a:xfrm rot="5400000">
                            <a:off x="8596" y="642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630"/>
                        <wps:cNvCnPr/>
                        <wps:spPr bwMode="auto">
                          <a:xfrm rot="5400000">
                            <a:off x="8596" y="656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631"/>
                        <wps:cNvCnPr/>
                        <wps:spPr bwMode="auto">
                          <a:xfrm rot="5400000">
                            <a:off x="8596" y="670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632"/>
                        <wps:cNvCnPr/>
                        <wps:spPr bwMode="auto">
                          <a:xfrm rot="5400000">
                            <a:off x="8596" y="685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633"/>
                        <wps:cNvCnPr/>
                        <wps:spPr bwMode="auto">
                          <a:xfrm rot="5400000">
                            <a:off x="8596" y="699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634"/>
                        <wps:cNvCnPr/>
                        <wps:spPr bwMode="auto">
                          <a:xfrm rot="5400000">
                            <a:off x="8596" y="714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635"/>
                        <wps:cNvCnPr/>
                        <wps:spPr bwMode="auto">
                          <a:xfrm rot="5400000">
                            <a:off x="8596" y="7288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636"/>
                        <wps:cNvCnPr/>
                        <wps:spPr bwMode="auto">
                          <a:xfrm rot="5400000">
                            <a:off x="8596" y="742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37"/>
                        <wps:cNvCnPr/>
                        <wps:spPr bwMode="auto">
                          <a:xfrm rot="5400000">
                            <a:off x="8596" y="756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38"/>
                        <wps:cNvCnPr/>
                        <wps:spPr bwMode="auto">
                          <a:xfrm rot="5400000">
                            <a:off x="8596" y="771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639"/>
                        <wps:cNvCnPr/>
                        <wps:spPr bwMode="auto">
                          <a:xfrm rot="5400000">
                            <a:off x="8596" y="786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640"/>
                        <wps:cNvCnPr/>
                        <wps:spPr bwMode="auto">
                          <a:xfrm rot="5400000">
                            <a:off x="8596" y="800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1"/>
                        <wps:cNvCnPr/>
                        <wps:spPr bwMode="auto">
                          <a:xfrm rot="5400000">
                            <a:off x="8596" y="814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42"/>
                        <wps:cNvCnPr/>
                        <wps:spPr bwMode="auto">
                          <a:xfrm rot="5400000">
                            <a:off x="8596" y="829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43"/>
                        <wps:cNvCnPr/>
                        <wps:spPr bwMode="auto">
                          <a:xfrm rot="5400000">
                            <a:off x="8596" y="843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44"/>
                        <wps:cNvCnPr/>
                        <wps:spPr bwMode="auto">
                          <a:xfrm rot="5400000">
                            <a:off x="8596" y="858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45"/>
                        <wps:cNvCnPr/>
                        <wps:spPr bwMode="auto">
                          <a:xfrm rot="5400000">
                            <a:off x="8596" y="872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46"/>
                        <wps:cNvCnPr/>
                        <wps:spPr bwMode="auto">
                          <a:xfrm rot="5400000">
                            <a:off x="8596" y="886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47"/>
                        <wps:cNvCnPr/>
                        <wps:spPr bwMode="auto">
                          <a:xfrm rot="5400000">
                            <a:off x="8596" y="901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48"/>
                        <wps:cNvCnPr/>
                        <wps:spPr bwMode="auto">
                          <a:xfrm rot="5400000">
                            <a:off x="8596" y="915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49"/>
                        <wps:cNvCnPr/>
                        <wps:spPr bwMode="auto">
                          <a:xfrm rot="5400000">
                            <a:off x="8596" y="930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50"/>
                        <wps:cNvCnPr/>
                        <wps:spPr bwMode="auto">
                          <a:xfrm rot="5400000">
                            <a:off x="8596" y="9448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36" name="Line 651"/>
                        <wps:cNvCnPr/>
                        <wps:spPr bwMode="auto">
                          <a:xfrm rot="5400000">
                            <a:off x="8596" y="958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337" name="Group 652"/>
                        <wpg:cNvGrpSpPr>
                          <a:grpSpLocks/>
                        </wpg:cNvGrpSpPr>
                        <wpg:grpSpPr bwMode="auto">
                          <a:xfrm rot="5400000">
                            <a:off x="7153" y="11174"/>
                            <a:ext cx="2885" cy="5893"/>
                            <a:chOff x="458" y="1405"/>
                            <a:chExt cx="2885" cy="5893"/>
                          </a:xfrm>
                        </wpg:grpSpPr>
                        <wps:wsp>
                          <wps:cNvPr id="14339" name="Line 653"/>
                          <wps:cNvCnPr/>
                          <wps:spPr bwMode="auto">
                            <a:xfrm>
                              <a:off x="45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0" name="Line 654"/>
                          <wps:cNvCnPr/>
                          <wps:spPr bwMode="auto">
                            <a:xfrm>
                              <a:off x="602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1" name="Line 655"/>
                          <wps:cNvCnPr/>
                          <wps:spPr bwMode="auto">
                            <a:xfrm>
                              <a:off x="757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2" name="Line 656"/>
                          <wps:cNvCnPr/>
                          <wps:spPr bwMode="auto">
                            <a:xfrm>
                              <a:off x="89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3" name="Line 657"/>
                          <wps:cNvCnPr/>
                          <wps:spPr bwMode="auto">
                            <a:xfrm>
                              <a:off x="103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4" name="Line 658"/>
                          <wps:cNvCnPr/>
                          <wps:spPr bwMode="auto">
                            <a:xfrm>
                              <a:off x="1181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5" name="Line 659"/>
                          <wps:cNvCnPr/>
                          <wps:spPr bwMode="auto">
                            <a:xfrm>
                              <a:off x="1325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6" name="Line 660"/>
                          <wps:cNvCnPr/>
                          <wps:spPr bwMode="auto">
                            <a:xfrm>
                              <a:off x="1470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7" name="Line 661"/>
                          <wps:cNvCnPr/>
                          <wps:spPr bwMode="auto">
                            <a:xfrm>
                              <a:off x="1615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8" name="Line 662"/>
                          <wps:cNvCnPr/>
                          <wps:spPr bwMode="auto">
                            <a:xfrm>
                              <a:off x="175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9" name="Line 663"/>
                          <wps:cNvCnPr/>
                          <wps:spPr bwMode="auto">
                            <a:xfrm>
                              <a:off x="1904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0" name="Line 664"/>
                          <wps:cNvCnPr/>
                          <wps:spPr bwMode="auto">
                            <a:xfrm>
                              <a:off x="203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1" name="Line 665"/>
                          <wps:cNvCnPr/>
                          <wps:spPr bwMode="auto">
                            <a:xfrm>
                              <a:off x="219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2" name="Line 666"/>
                          <wps:cNvCnPr/>
                          <wps:spPr bwMode="auto">
                            <a:xfrm>
                              <a:off x="233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3" name="Line 667"/>
                          <wps:cNvCnPr/>
                          <wps:spPr bwMode="auto">
                            <a:xfrm>
                              <a:off x="248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CCFF9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4" name="Line 668"/>
                          <wps:cNvCnPr/>
                          <wps:spPr bwMode="auto">
                            <a:xfrm>
                              <a:off x="261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5" name="Line 669"/>
                          <wps:cNvCnPr/>
                          <wps:spPr bwMode="auto">
                            <a:xfrm>
                              <a:off x="2764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6" name="Line 670"/>
                          <wps:cNvCnPr/>
                          <wps:spPr bwMode="auto">
                            <a:xfrm>
                              <a:off x="290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7" name="Line 671"/>
                          <wps:cNvCnPr/>
                          <wps:spPr bwMode="auto">
                            <a:xfrm>
                              <a:off x="305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8" name="Line 672"/>
                          <wps:cNvCnPr/>
                          <wps:spPr bwMode="auto">
                            <a:xfrm>
                              <a:off x="319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9" name="Line 673"/>
                          <wps:cNvCnPr/>
                          <wps:spPr bwMode="auto">
                            <a:xfrm>
                              <a:off x="334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360" name="Line 674"/>
                        <wps:cNvCnPr/>
                        <wps:spPr bwMode="auto">
                          <a:xfrm rot="5400000">
                            <a:off x="8596" y="1277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1" name="Line 675"/>
                        <wps:cNvCnPr/>
                        <wps:spPr bwMode="auto">
                          <a:xfrm rot="5400000">
                            <a:off x="8601" y="-223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CCFF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2" name="Line 676"/>
                        <wps:cNvCnPr/>
                        <wps:spPr bwMode="auto">
                          <a:xfrm rot="5400000">
                            <a:off x="8601" y="-2088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3" name="Line 677"/>
                        <wps:cNvCnPr/>
                        <wps:spPr bwMode="auto">
                          <a:xfrm rot="5400000">
                            <a:off x="8601" y="-193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4" name="Line 678"/>
                        <wps:cNvCnPr/>
                        <wps:spPr bwMode="auto">
                          <a:xfrm rot="5400000">
                            <a:off x="8601" y="-179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5" name="Line 679"/>
                        <wps:cNvCnPr/>
                        <wps:spPr bwMode="auto">
                          <a:xfrm rot="5400000">
                            <a:off x="8601" y="-165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6" name="Line 680"/>
                        <wps:cNvCnPr/>
                        <wps:spPr bwMode="auto">
                          <a:xfrm rot="5400000">
                            <a:off x="8601" y="-150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7" name="Line 681"/>
                        <wps:cNvCnPr/>
                        <wps:spPr bwMode="auto">
                          <a:xfrm rot="5400000">
                            <a:off x="8601" y="-136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8" name="Line 682"/>
                        <wps:cNvCnPr/>
                        <wps:spPr bwMode="auto">
                          <a:xfrm rot="5400000">
                            <a:off x="8601" y="-122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9" name="Line 683"/>
                        <wps:cNvCnPr/>
                        <wps:spPr bwMode="auto">
                          <a:xfrm rot="5400000">
                            <a:off x="8601" y="-1075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0" name="Line 684"/>
                        <wps:cNvCnPr/>
                        <wps:spPr bwMode="auto">
                          <a:xfrm rot="5400000">
                            <a:off x="8601" y="-93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1" name="Line 685"/>
                        <wps:cNvCnPr/>
                        <wps:spPr bwMode="auto">
                          <a:xfrm rot="5400000">
                            <a:off x="8601" y="-786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2" name="Line 686"/>
                        <wps:cNvCnPr/>
                        <wps:spPr bwMode="auto">
                          <a:xfrm rot="5400000">
                            <a:off x="8601" y="-65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3" name="Line 687"/>
                        <wps:cNvCnPr/>
                        <wps:spPr bwMode="auto">
                          <a:xfrm rot="5400000">
                            <a:off x="8601" y="-49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4" name="Line 688"/>
                        <wps:cNvCnPr/>
                        <wps:spPr bwMode="auto">
                          <a:xfrm rot="5400000">
                            <a:off x="8601" y="-352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5" name="Line 689"/>
                        <wps:cNvCnPr/>
                        <wps:spPr bwMode="auto">
                          <a:xfrm rot="5400000">
                            <a:off x="8601" y="-20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6" name="Line 690"/>
                        <wps:cNvCnPr/>
                        <wps:spPr bwMode="auto">
                          <a:xfrm rot="5400000">
                            <a:off x="8601" y="-71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7" name="Line 691"/>
                        <wps:cNvCnPr/>
                        <wps:spPr bwMode="auto">
                          <a:xfrm rot="5400000">
                            <a:off x="8601" y="74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8" name="Line 692"/>
                        <wps:cNvCnPr/>
                        <wps:spPr bwMode="auto">
                          <a:xfrm rot="5400000">
                            <a:off x="8601" y="219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79" name="Line 693"/>
                        <wps:cNvCnPr/>
                        <wps:spPr bwMode="auto">
                          <a:xfrm rot="5400000">
                            <a:off x="8601" y="36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0" name="Line 694"/>
                        <wps:cNvCnPr/>
                        <wps:spPr bwMode="auto">
                          <a:xfrm rot="5400000">
                            <a:off x="8601" y="508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1" name="Line 695"/>
                        <wps:cNvCnPr/>
                        <wps:spPr bwMode="auto">
                          <a:xfrm rot="5400000">
                            <a:off x="8601" y="653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2" name="Line 696"/>
                        <wps:cNvCnPr/>
                        <wps:spPr bwMode="auto">
                          <a:xfrm rot="5400000">
                            <a:off x="8601" y="797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grpSp>
                    <wpg:grpSp>
                      <wpg:cNvPr id="14383" name="Group 697"/>
                      <wpg:cNvGrpSpPr>
                        <a:grpSpLocks/>
                      </wpg:cNvGrpSpPr>
                      <wpg:grpSpPr bwMode="auto">
                        <a:xfrm>
                          <a:off x="324" y="434"/>
                          <a:ext cx="11672" cy="14998"/>
                          <a:chOff x="282" y="2330"/>
                          <a:chExt cx="11672" cy="5893"/>
                        </a:xfrm>
                      </wpg:grpSpPr>
                      <wps:wsp>
                        <wps:cNvPr id="14384" name="Line 698"/>
                        <wps:cNvCnPr/>
                        <wps:spPr bwMode="auto">
                          <a:xfrm>
                            <a:off x="28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5" name="Line 699"/>
                        <wps:cNvCnPr/>
                        <wps:spPr bwMode="auto">
                          <a:xfrm>
                            <a:off x="426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6" name="Line 700"/>
                        <wps:cNvCnPr/>
                        <wps:spPr bwMode="auto">
                          <a:xfrm>
                            <a:off x="581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7" name="Line 701"/>
                        <wps:cNvCnPr/>
                        <wps:spPr bwMode="auto">
                          <a:xfrm>
                            <a:off x="72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8" name="Line 702"/>
                        <wps:cNvCnPr/>
                        <wps:spPr bwMode="auto">
                          <a:xfrm>
                            <a:off x="86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89" name="Line 703"/>
                        <wps:cNvCnPr/>
                        <wps:spPr bwMode="auto">
                          <a:xfrm>
                            <a:off x="1005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66FF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0" name="Line 704"/>
                        <wps:cNvCnPr/>
                        <wps:spPr bwMode="auto">
                          <a:xfrm>
                            <a:off x="1149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1" name="Line 705"/>
                        <wps:cNvCnPr/>
                        <wps:spPr bwMode="auto">
                          <a:xfrm>
                            <a:off x="1294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2" name="Line 706"/>
                        <wps:cNvCnPr/>
                        <wps:spPr bwMode="auto">
                          <a:xfrm>
                            <a:off x="1439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3" name="Line 707"/>
                        <wps:cNvCnPr/>
                        <wps:spPr bwMode="auto">
                          <a:xfrm>
                            <a:off x="158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4" name="Line 708"/>
                        <wps:cNvCnPr/>
                        <wps:spPr bwMode="auto">
                          <a:xfrm>
                            <a:off x="1728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5" name="Line 709"/>
                        <wps:cNvCnPr/>
                        <wps:spPr bwMode="auto">
                          <a:xfrm>
                            <a:off x="186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6" name="Line 710"/>
                        <wps:cNvCnPr/>
                        <wps:spPr bwMode="auto">
                          <a:xfrm>
                            <a:off x="201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7" name="Line 711"/>
                        <wps:cNvCnPr/>
                        <wps:spPr bwMode="auto">
                          <a:xfrm>
                            <a:off x="216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8" name="Line 712"/>
                        <wps:cNvCnPr/>
                        <wps:spPr bwMode="auto">
                          <a:xfrm>
                            <a:off x="230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99" name="Line 713"/>
                        <wps:cNvCnPr/>
                        <wps:spPr bwMode="auto">
                          <a:xfrm>
                            <a:off x="244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4" name="Line 714"/>
                        <wps:cNvCnPr/>
                        <wps:spPr bwMode="auto">
                          <a:xfrm>
                            <a:off x="2588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5" name="Line 715"/>
                        <wps:cNvCnPr/>
                        <wps:spPr bwMode="auto">
                          <a:xfrm>
                            <a:off x="273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7" name="Line 716"/>
                        <wps:cNvCnPr/>
                        <wps:spPr bwMode="auto">
                          <a:xfrm>
                            <a:off x="287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8" name="Line 717"/>
                        <wps:cNvCnPr/>
                        <wps:spPr bwMode="auto">
                          <a:xfrm>
                            <a:off x="302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9" name="Line 718"/>
                        <wps:cNvCnPr/>
                        <wps:spPr bwMode="auto">
                          <a:xfrm>
                            <a:off x="316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0" name="Line 719"/>
                        <wps:cNvCnPr/>
                        <wps:spPr bwMode="auto">
                          <a:xfrm>
                            <a:off x="3311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1" name="Line 720"/>
                        <wps:cNvCnPr/>
                        <wps:spPr bwMode="auto">
                          <a:xfrm>
                            <a:off x="3448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2" name="Line 721"/>
                        <wps:cNvCnPr/>
                        <wps:spPr bwMode="auto">
                          <a:xfrm>
                            <a:off x="3600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3" name="Line 722"/>
                        <wps:cNvCnPr/>
                        <wps:spPr bwMode="auto">
                          <a:xfrm>
                            <a:off x="3745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4" name="Line 723"/>
                        <wps:cNvCnPr/>
                        <wps:spPr bwMode="auto">
                          <a:xfrm>
                            <a:off x="388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5" name="Line 724"/>
                        <wps:cNvCnPr/>
                        <wps:spPr bwMode="auto">
                          <a:xfrm>
                            <a:off x="4026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6" name="Line 725"/>
                        <wps:cNvCnPr/>
                        <wps:spPr bwMode="auto">
                          <a:xfrm>
                            <a:off x="4171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7" name="Line 726"/>
                        <wps:cNvCnPr/>
                        <wps:spPr bwMode="auto">
                          <a:xfrm>
                            <a:off x="4324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8" name="Line 727"/>
                        <wps:cNvCnPr/>
                        <wps:spPr bwMode="auto">
                          <a:xfrm>
                            <a:off x="4460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9" name="Line 728"/>
                        <wps:cNvCnPr/>
                        <wps:spPr bwMode="auto">
                          <a:xfrm>
                            <a:off x="4605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0" name="Line 729"/>
                        <wps:cNvCnPr/>
                        <wps:spPr bwMode="auto">
                          <a:xfrm>
                            <a:off x="4750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1" name="Line 730"/>
                        <wps:cNvCnPr/>
                        <wps:spPr bwMode="auto">
                          <a:xfrm>
                            <a:off x="4894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2" name="Line 731"/>
                        <wps:cNvCnPr/>
                        <wps:spPr bwMode="auto">
                          <a:xfrm>
                            <a:off x="5039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3" name="Line 732"/>
                        <wps:cNvCnPr/>
                        <wps:spPr bwMode="auto">
                          <a:xfrm>
                            <a:off x="5184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4" name="Line 733"/>
                        <wps:cNvCnPr/>
                        <wps:spPr bwMode="auto">
                          <a:xfrm>
                            <a:off x="5328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5" name="Line 734"/>
                        <wps:cNvCnPr/>
                        <wps:spPr bwMode="auto">
                          <a:xfrm>
                            <a:off x="5465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6" name="Line 735"/>
                        <wps:cNvCnPr/>
                        <wps:spPr bwMode="auto">
                          <a:xfrm>
                            <a:off x="5610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7" name="Line 736"/>
                        <wps:cNvCnPr/>
                        <wps:spPr bwMode="auto">
                          <a:xfrm>
                            <a:off x="576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8" name="Line 737"/>
                        <wps:cNvCnPr/>
                        <wps:spPr bwMode="auto">
                          <a:xfrm>
                            <a:off x="590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9" name="Line 738"/>
                        <wps:cNvCnPr/>
                        <wps:spPr bwMode="auto">
                          <a:xfrm>
                            <a:off x="6044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0" name="Line 739"/>
                        <wps:cNvCnPr/>
                        <wps:spPr bwMode="auto">
                          <a:xfrm>
                            <a:off x="6188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1" name="Line 740"/>
                        <wps:cNvCnPr/>
                        <wps:spPr bwMode="auto">
                          <a:xfrm>
                            <a:off x="633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2" name="Line 741"/>
                        <wps:cNvCnPr/>
                        <wps:spPr bwMode="auto">
                          <a:xfrm>
                            <a:off x="6481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3" name="Line 742"/>
                        <wps:cNvCnPr/>
                        <wps:spPr bwMode="auto">
                          <a:xfrm>
                            <a:off x="6626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4" name="Line 743"/>
                        <wps:cNvCnPr/>
                        <wps:spPr bwMode="auto">
                          <a:xfrm>
                            <a:off x="676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5" name="Line 744"/>
                        <wps:cNvCnPr/>
                        <wps:spPr bwMode="auto">
                          <a:xfrm>
                            <a:off x="690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6" name="Line 745"/>
                        <wps:cNvCnPr/>
                        <wps:spPr bwMode="auto">
                          <a:xfrm>
                            <a:off x="7052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7" name="Line 746"/>
                        <wps:cNvCnPr/>
                        <wps:spPr bwMode="auto">
                          <a:xfrm>
                            <a:off x="720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8" name="Line 747"/>
                        <wps:cNvCnPr/>
                        <wps:spPr bwMode="auto">
                          <a:xfrm>
                            <a:off x="7341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9" name="Line 748"/>
                        <wps:cNvCnPr/>
                        <wps:spPr bwMode="auto">
                          <a:xfrm>
                            <a:off x="7484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0" name="Line 749"/>
                        <wps:cNvCnPr/>
                        <wps:spPr bwMode="auto">
                          <a:xfrm>
                            <a:off x="7629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1" name="Line 750"/>
                        <wps:cNvCnPr/>
                        <wps:spPr bwMode="auto">
                          <a:xfrm>
                            <a:off x="777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2" name="Line 751"/>
                        <wps:cNvCnPr/>
                        <wps:spPr bwMode="auto">
                          <a:xfrm>
                            <a:off x="7918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3" name="Line 752"/>
                        <wps:cNvCnPr/>
                        <wps:spPr bwMode="auto">
                          <a:xfrm>
                            <a:off x="806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4" name="Line 753"/>
                        <wps:cNvCnPr/>
                        <wps:spPr bwMode="auto">
                          <a:xfrm>
                            <a:off x="8207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5" name="Line 754"/>
                        <wps:cNvCnPr/>
                        <wps:spPr bwMode="auto">
                          <a:xfrm>
                            <a:off x="8350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6" name="Line 755"/>
                        <wps:cNvCnPr/>
                        <wps:spPr bwMode="auto">
                          <a:xfrm>
                            <a:off x="8489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7" name="Line 756"/>
                        <wps:cNvCnPr/>
                        <wps:spPr bwMode="auto">
                          <a:xfrm>
                            <a:off x="8641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8" name="Line 757"/>
                        <wps:cNvCnPr/>
                        <wps:spPr bwMode="auto">
                          <a:xfrm>
                            <a:off x="8786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E6FFC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9" name="Line 758"/>
                        <wps:cNvCnPr/>
                        <wps:spPr bwMode="auto">
                          <a:xfrm>
                            <a:off x="8923" y="2330"/>
                            <a:ext cx="0" cy="5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99FF6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310" name="Group 759"/>
                        <wpg:cNvGrpSpPr>
                          <a:grpSpLocks/>
                        </wpg:cNvGrpSpPr>
                        <wpg:grpSpPr bwMode="auto">
                          <a:xfrm>
                            <a:off x="9069" y="2330"/>
                            <a:ext cx="2885" cy="5893"/>
                            <a:chOff x="458" y="1405"/>
                            <a:chExt cx="2885" cy="5893"/>
                          </a:xfrm>
                        </wpg:grpSpPr>
                        <wps:wsp>
                          <wps:cNvPr id="11311" name="Line 760"/>
                          <wps:cNvCnPr/>
                          <wps:spPr bwMode="auto">
                            <a:xfrm>
                              <a:off x="45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2" name="Line 761"/>
                          <wps:cNvCnPr/>
                          <wps:spPr bwMode="auto">
                            <a:xfrm>
                              <a:off x="602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3" name="Line 762"/>
                          <wps:cNvCnPr/>
                          <wps:spPr bwMode="auto">
                            <a:xfrm>
                              <a:off x="757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4" name="Line 763"/>
                          <wps:cNvCnPr/>
                          <wps:spPr bwMode="auto">
                            <a:xfrm>
                              <a:off x="89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5" name="Line 764"/>
                          <wps:cNvCnPr/>
                          <wps:spPr bwMode="auto">
                            <a:xfrm>
                              <a:off x="103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6" name="Line 765"/>
                          <wps:cNvCnPr/>
                          <wps:spPr bwMode="auto">
                            <a:xfrm>
                              <a:off x="1181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7" name="Line 766"/>
                          <wps:cNvCnPr/>
                          <wps:spPr bwMode="auto">
                            <a:xfrm>
                              <a:off x="1325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8" name="Line 767"/>
                          <wps:cNvCnPr/>
                          <wps:spPr bwMode="auto">
                            <a:xfrm>
                              <a:off x="1470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19" name="Line 768"/>
                          <wps:cNvCnPr/>
                          <wps:spPr bwMode="auto">
                            <a:xfrm>
                              <a:off x="1615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0" name="Line 769"/>
                          <wps:cNvCnPr/>
                          <wps:spPr bwMode="auto">
                            <a:xfrm>
                              <a:off x="175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1" name="Line 770"/>
                          <wps:cNvCnPr/>
                          <wps:spPr bwMode="auto">
                            <a:xfrm>
                              <a:off x="1904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2" name="Line 771"/>
                          <wps:cNvCnPr/>
                          <wps:spPr bwMode="auto">
                            <a:xfrm>
                              <a:off x="203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3" name="Line 772"/>
                          <wps:cNvCnPr/>
                          <wps:spPr bwMode="auto">
                            <a:xfrm>
                              <a:off x="219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4" name="Line 773"/>
                          <wps:cNvCnPr/>
                          <wps:spPr bwMode="auto">
                            <a:xfrm>
                              <a:off x="233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5" name="Line 774"/>
                          <wps:cNvCnPr/>
                          <wps:spPr bwMode="auto">
                            <a:xfrm>
                              <a:off x="248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6" name="Line 775"/>
                          <wps:cNvCnPr/>
                          <wps:spPr bwMode="auto">
                            <a:xfrm>
                              <a:off x="261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27" name="Line 776"/>
                          <wps:cNvCnPr/>
                          <wps:spPr bwMode="auto">
                            <a:xfrm>
                              <a:off x="2764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60" name="Line 777"/>
                          <wps:cNvCnPr/>
                          <wps:spPr bwMode="auto">
                            <a:xfrm>
                              <a:off x="2909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61" name="Line 778"/>
                          <wps:cNvCnPr/>
                          <wps:spPr bwMode="auto">
                            <a:xfrm>
                              <a:off x="305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63" name="Line 779"/>
                          <wps:cNvCnPr/>
                          <wps:spPr bwMode="auto">
                            <a:xfrm>
                              <a:off x="3198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9FF66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64" name="Line 780"/>
                          <wps:cNvCnPr/>
                          <wps:spPr bwMode="auto">
                            <a:xfrm>
                              <a:off x="3343" y="1405"/>
                              <a:ext cx="0" cy="5893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E6FFC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group w14:anchorId="32D8F367" id="Group 589" o:spid="_x0000_s1026" style="position:absolute;margin-left:-41.5pt;margin-top:-16.15pt;width:586.1pt;height:750.3pt;z-index:-251654144" coordorigin="287,430" coordsize="11722,15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">
              <v:group id="Group 590" o:spid="_x0000_s1027" style="position:absolute;left:287;top:430;width:11722;height:15006" coordorigin="5649,715" coordsize="5898,15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line id="Line 591" o:spid="_x0000_s1028" style="position:absolute;rotation:90;visibility:visible;mso-wrap-style:square" from="8596,944" to="8596,6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" strokecolor="#e6ffcd" strokeweight=".25pt"/>
                <v:line id="Line 592" o:spid="_x0000_s1029" style="position:absolute;rotation:90;visibility:visible;mso-wrap-style:square" from="8596,1088" to="8596,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" strokecolor="#e6ffcd" strokeweight=".25pt"/>
                <v:line id="Line 593" o:spid="_x0000_s1030" style="position:absolute;rotation:90;visibility:visible;mso-wrap-style:square" from="8596,1243" to="8596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" strokecolor="#9f6"/>
                <v:line id="Line 594" o:spid="_x0000_s1031" style="position:absolute;rotation:90;visibility:visible;mso-wrap-style:square" from="8596,1385" to="8596,7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" strokecolor="#e6ffcd" strokeweight=".25pt"/>
                <v:line id="Line 595" o:spid="_x0000_s1032" style="position:absolute;rotation:90;visibility:visible;mso-wrap-style:square" from="8596,1524" to="8596,7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" strokecolor="#e6ffcd" strokeweight=".25pt"/>
                <v:line id="Line 596" o:spid="_x0000_s1033" style="position:absolute;rotation:90;visibility:visible;mso-wrap-style:square" from="8596,1667" to="8596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" strokecolor="#e6ffcd" strokeweight=".25pt"/>
                <v:line id="Line 597" o:spid="_x0000_s1034" style="position:absolute;rotation:90;visibility:visible;mso-wrap-style:square" from="8596,1811" to="8596,7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" strokecolor="#e6ffcd" strokeweight=".25pt"/>
                <v:line id="Line 598" o:spid="_x0000_s1035" style="position:absolute;rotation:90;visibility:visible;mso-wrap-style:square" from="8596,1956" to="8596,7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" strokecolor="#9f6"/>
                <v:line id="Line 599" o:spid="_x0000_s1036" style="position:absolute;rotation:90;visibility:visible;mso-wrap-style:square" from="8596,2101" to="8596,7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" strokecolor="#e6ffcd" strokeweight=".25pt"/>
                <v:line id="Line 600" o:spid="_x0000_s1037" style="position:absolute;rotation:90;visibility:visible;mso-wrap-style:square" from="8596,2245" to="8596,8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" strokecolor="#e6ffcd" strokeweight=".25pt"/>
                <v:line id="Line 601" o:spid="_x0000_s1038" style="position:absolute;rotation:90;visibility:visible;mso-wrap-style:square" from="8596,2390" to="8596,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" strokecolor="#e6ffcd" strokeweight=".25pt"/>
                <v:line id="Line 602" o:spid="_x0000_s1039" style="position:absolute;rotation:90;visibility:visible;mso-wrap-style:square" from="8596,2525" to="8596,8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" strokecolor="#e6ffcd" strokeweight=".25pt"/>
                <v:line id="Line 603" o:spid="_x0000_s1040" style="position:absolute;rotation:90;visibility:visible;mso-wrap-style:square" from="8596,2679" to="8596,8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" strokecolor="#9f6"/>
                <v:line id="Line 604" o:spid="_x0000_s1041" style="position:absolute;rotation:90;visibility:visible;mso-wrap-style:square" from="8596,2824" to="8596,8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" strokecolor="#e6ffcd" strokeweight=".25pt"/>
                <v:line id="Line 605" o:spid="_x0000_s1042" style="position:absolute;rotation:90;visibility:visible;mso-wrap-style:square" from="8596,2969" to="8596,8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" strokecolor="#e6ffcd" strokeweight=".25pt"/>
                <v:line id="Line 606" o:spid="_x0000_s1043" style="position:absolute;rotation:90;visibility:visible;mso-wrap-style:square" from="8596,3105" to="8596,8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" strokecolor="#e6ffcd" strokeweight=".25pt"/>
                <v:line id="Line 607" o:spid="_x0000_s1044" style="position:absolute;rotation:90;visibility:visible;mso-wrap-style:square" from="8596,3250" to="8596,9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" strokecolor="#e6ffcd" strokeweight=".25pt"/>
                <v:line id="Line 608" o:spid="_x0000_s1045" style="position:absolute;rotation:90;visibility:visible;mso-wrap-style:square" from="8596,3395" to="8596,9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" strokecolor="#9f6"/>
                <v:line id="Line 609" o:spid="_x0000_s1046" style="position:absolute;rotation:90;visibility:visible;mso-wrap-style:square" from="8596,3539" to="8596,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" strokecolor="#e6ffcd" strokeweight=".25pt"/>
                <v:line id="Line 610" o:spid="_x0000_s1047" style="position:absolute;rotation:90;visibility:visible;mso-wrap-style:square" from="8596,3684" to="8596,9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" strokecolor="#e6ffcd" strokeweight=".25pt"/>
                <v:line id="Line 611" o:spid="_x0000_s1048" style="position:absolute;rotation:90;visibility:visible;mso-wrap-style:square" from="8596,3829" to="8596,9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" strokecolor="#e6ffcd" strokeweight=".25pt"/>
                <v:line id="Line 612" o:spid="_x0000_s1049" style="position:absolute;rotation:90;visibility:visible;mso-wrap-style:square" from="8596,3973" to="8596,9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" strokecolor="#e6ffcd" strokeweight=".25pt"/>
                <v:line id="Line 613" o:spid="_x0000_s1050" style="position:absolute;rotation:90;visibility:visible;mso-wrap-style:square" from="8596,4110" to="8596,10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" strokecolor="#9f6"/>
                <v:line id="Line 614" o:spid="_x0000_s1051" style="position:absolute;rotation:90;visibility:visible;mso-wrap-style:square" from="8596,4262" to="8596,10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" strokecolor="#e6ffcd" strokeweight=".25pt"/>
                <v:line id="Line 615" o:spid="_x0000_s1052" style="position:absolute;rotation:90;visibility:visible;mso-wrap-style:square" from="8596,4407" to="8596,10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" strokecolor="#e6ffcd" strokeweight=".25pt"/>
                <v:line id="Line 616" o:spid="_x0000_s1053" style="position:absolute;rotation:90;visibility:visible;mso-wrap-style:square" from="8596,4544" to="8596,10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" strokecolor="#e6ffcd" strokeweight=".25pt"/>
                <v:line id="Line 617" o:spid="_x0000_s1054" style="position:absolute;rotation:90;visibility:visible;mso-wrap-style:square" from="8596,4688" to="8596,10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" strokecolor="#e6ffcd" strokeweight=".25pt"/>
                <v:line id="Line 618" o:spid="_x0000_s1055" style="position:absolute;rotation:90;visibility:visible;mso-wrap-style:square" from="8596,4833" to="8596,10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" strokecolor="#9f6"/>
                <v:line id="Line 619" o:spid="_x0000_s1056" style="position:absolute;rotation:90;visibility:visible;mso-wrap-style:square" from="8596,4986" to="8596,10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" strokecolor="#e6ffcd" strokeweight=".25pt"/>
                <v:line id="Line 620" o:spid="_x0000_s1057" style="position:absolute;rotation:90;visibility:visible;mso-wrap-style:square" from="8596,5122" to="8596,11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" strokecolor="#e6ffcd" strokeweight=".25pt"/>
                <v:line id="Line 621" o:spid="_x0000_s1058" style="position:absolute;rotation:90;visibility:visible;mso-wrap-style:square" from="8596,5267" to="8596,11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" strokecolor="#e6ffcd" strokeweight=".25pt"/>
                <v:line id="Line 622" o:spid="_x0000_s1059" style="position:absolute;rotation:90;visibility:visible;mso-wrap-style:square" from="8596,5412" to="8596,11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" strokecolor="#e6ffcd" strokeweight=".25pt"/>
                <v:line id="Line 623" o:spid="_x0000_s1060" style="position:absolute;rotation:90;visibility:visible;mso-wrap-style:square" from="8596,5556" to="8596,11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" strokecolor="#9f6"/>
                <v:line id="Line 624" o:spid="_x0000_s1061" style="position:absolute;rotation:90;visibility:visible;mso-wrap-style:square" from="8596,5701" to="8596,11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" strokecolor="#e6ffcd" strokeweight=".25pt"/>
                <v:line id="Line 625" o:spid="_x0000_s1062" style="position:absolute;rotation:90;visibility:visible;mso-wrap-style:square" from="8596,5846" to="8596,11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" strokecolor="#e6ffcd" strokeweight=".25pt"/>
                <v:line id="Line 626" o:spid="_x0000_s1063" style="position:absolute;rotation:90;visibility:visible;mso-wrap-style:square" from="8596,5990" to="8596,11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" strokecolor="#e6ffcd" strokeweight=".25pt"/>
                <v:line id="Line 627" o:spid="_x0000_s1064" style="position:absolute;rotation:90;visibility:visible;mso-wrap-style:square" from="8596,6127" to="8596,12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" strokecolor="#e6ffcd" strokeweight=".25pt"/>
                <v:line id="Line 628" o:spid="_x0000_s1065" style="position:absolute;rotation:90;visibility:visible;mso-wrap-style:square" from="8596,6272" to="8596,12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" strokecolor="#9f6"/>
                <v:line id="Line 629" o:spid="_x0000_s1066" style="position:absolute;rotation:90;visibility:visible;mso-wrap-style:square" from="8596,6424" to="8596,12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" strokecolor="#e6ffcd" strokeweight=".25pt"/>
                <v:line id="Line 630" o:spid="_x0000_s1067" style="position:absolute;rotation:90;visibility:visible;mso-wrap-style:square" from="8596,6569" to="8596,12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" strokecolor="#e6ffcd" strokeweight=".25pt"/>
                <v:line id="Line 631" o:spid="_x0000_s1068" style="position:absolute;rotation:90;visibility:visible;mso-wrap-style:square" from="8596,6706" to="8596,12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" strokecolor="#e6ffcd" strokeweight=".25pt"/>
                <v:line id="Line 632" o:spid="_x0000_s1069" style="position:absolute;rotation:90;visibility:visible;mso-wrap-style:square" from="8596,6850" to="8596,12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" strokecolor="#e6ffcd" strokeweight=".25pt"/>
                <v:line id="Line 633" o:spid="_x0000_s1070" style="position:absolute;rotation:90;visibility:visible;mso-wrap-style:square" from="8596,6995" to="8596,12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" strokecolor="#9f6"/>
                <v:line id="Line 634" o:spid="_x0000_s1071" style="position:absolute;rotation:90;visibility:visible;mso-wrap-style:square" from="8596,7143" to="8596,13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" strokecolor="#e6ffcd" strokeweight=".25pt"/>
                <v:line id="Line 635" o:spid="_x0000_s1072" style="position:absolute;rotation:90;visibility:visible;mso-wrap-style:square" from="8596,7288" to="8596,13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" strokecolor="#e6ffcd" strokeweight=".25pt"/>
                <v:line id="Line 636" o:spid="_x0000_s1073" style="position:absolute;rotation:90;visibility:visible;mso-wrap-style:square" from="8596,7425" to="8596,1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" strokecolor="#e6ffcd" strokeweight=".25pt"/>
                <v:line id="Line 637" o:spid="_x0000_s1074" style="position:absolute;rotation:90;visibility:visible;mso-wrap-style:square" from="8596,7569" to="8596,1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" strokecolor="#e6ffcd" strokeweight=".25pt"/>
                <v:line id="Line 638" o:spid="_x0000_s1075" style="position:absolute;rotation:90;visibility:visible;mso-wrap-style:square" from="8596,7714" to="8596,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" strokecolor="#9f6"/>
                <v:line id="Line 639" o:spid="_x0000_s1076" style="position:absolute;rotation:90;visibility:visible;mso-wrap-style:square" from="8596,7865" to="8596,13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" strokecolor="#e6ffcd" strokeweight=".25pt"/>
                <v:line id="Line 640" o:spid="_x0000_s1077" style="position:absolute;rotation:90;visibility:visible;mso-wrap-style:square" from="8596,8003" to="8596,13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" strokecolor="#e6ffcd" strokeweight=".25pt"/>
                <v:line id="Line 641" o:spid="_x0000_s1078" style="position:absolute;rotation:90;visibility:visible;mso-wrap-style:square" from="8596,8146" to="8596,14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" strokecolor="#e6ffcd" strokeweight=".25pt"/>
                <v:line id="Line 642" o:spid="_x0000_s1079" style="position:absolute;rotation:90;visibility:visible;mso-wrap-style:square" from="8596,8291" to="8596,14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" strokecolor="#e6ffcd" strokeweight=".25pt"/>
                <v:line id="Line 643" o:spid="_x0000_s1080" style="position:absolute;rotation:90;visibility:visible;mso-wrap-style:square" from="8596,8435" to="8596,14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" strokecolor="#9f6"/>
                <v:line id="Line 644" o:spid="_x0000_s1081" style="position:absolute;rotation:90;visibility:visible;mso-wrap-style:square" from="8596,8580" to="8596,1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" strokecolor="#e6ffcd" strokeweight=".25pt"/>
                <v:line id="Line 645" o:spid="_x0000_s1082" style="position:absolute;rotation:90;visibility:visible;mso-wrap-style:square" from="8596,8725" to="8596,14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" strokecolor="#e6ffcd" strokeweight=".25pt"/>
                <v:line id="Line 646" o:spid="_x0000_s1083" style="position:absolute;rotation:90;visibility:visible;mso-wrap-style:square" from="8596,8869" to="8596,1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" strokecolor="#e6ffcd" strokeweight=".25pt"/>
                <v:line id="Line 647" o:spid="_x0000_s1084" style="position:absolute;rotation:90;visibility:visible;mso-wrap-style:square" from="8596,9012" to="8596,1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" strokecolor="#e6ffcd" strokeweight=".25pt"/>
                <v:line id="Line 648" o:spid="_x0000_s1085" style="position:absolute;rotation:90;visibility:visible;mso-wrap-style:square" from="8596,9151" to="8596,15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" strokecolor="#9f6"/>
                <v:line id="Line 649" o:spid="_x0000_s1086" style="position:absolute;rotation:90;visibility:visible;mso-wrap-style:square" from="8596,9303" to="8596,15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" strokecolor="#e6ffcd" strokeweight=".25pt"/>
                <v:line id="Line 650" o:spid="_x0000_s1087" style="position:absolute;rotation:90;visibility:visible;mso-wrap-style:square" from="8596,9448" to="8596,15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" strokecolor="#e6ffcd" strokeweight=".25pt"/>
                <v:line id="Line 651" o:spid="_x0000_s1088" style="position:absolute;rotation:90;visibility:visible;mso-wrap-style:square" from="8596,9585" to="8596,15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" strokecolor="#e6ffcd" strokeweight=".25pt"/>
                <v:group id="Group 652" o:spid="_x0000_s1089" style="position:absolute;left:7153;top:11174;width:2885;height:5893;rotation:90" coordorigin="458,1405" coordsize="2885,5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">
                  <v:line id="Line 653" o:spid="_x0000_s1090" style="position:absolute;visibility:visible;mso-wrap-style:square" from="458,1405" to="45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" strokecolor="#e6ffcd" strokeweight=".25pt"/>
                  <v:line id="Line 654" o:spid="_x0000_s1091" style="position:absolute;visibility:visible;mso-wrap-style:square" from="602,1405" to="602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" strokecolor="#9f6"/>
                  <v:line id="Line 655" o:spid="_x0000_s1092" style="position:absolute;visibility:visible;mso-wrap-style:square" from="757,1405" to="757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" strokecolor="#e6ffcd" strokeweight=".25pt"/>
                  <v:line id="Line 656" o:spid="_x0000_s1093" style="position:absolute;visibility:visible;mso-wrap-style:square" from="899,1405" to="89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" strokecolor="#e6ffcd" strokeweight=".25pt"/>
                  <v:line id="Line 657" o:spid="_x0000_s1094" style="position:absolute;visibility:visible;mso-wrap-style:square" from="1038,1405" to="103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" strokecolor="#e6ffcd" strokeweight=".25pt"/>
                  <v:line id="Line 658" o:spid="_x0000_s1095" style="position:absolute;visibility:visible;mso-wrap-style:square" from="1181,1405" to="1181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" strokecolor="#e6ffcd" strokeweight=".25pt"/>
                  <v:line id="Line 659" o:spid="_x0000_s1096" style="position:absolute;visibility:visible;mso-wrap-style:square" from="1325,1405" to="1325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" strokecolor="#9f6"/>
                  <v:line id="Line 660" o:spid="_x0000_s1097" style="position:absolute;visibility:visible;mso-wrap-style:square" from="1470,1405" to="1470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" strokecolor="#e6ffcd" strokeweight=".25pt"/>
                  <v:line id="Line 661" o:spid="_x0000_s1098" style="position:absolute;visibility:visible;mso-wrap-style:square" from="1615,1405" to="1615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" strokecolor="#e6ffcd" strokeweight=".25pt"/>
                  <v:line id="Line 662" o:spid="_x0000_s1099" style="position:absolute;visibility:visible;mso-wrap-style:square" from="1759,1405" to="175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" strokecolor="#e6ffcd" strokeweight=".25pt"/>
                  <v:line id="Line 663" o:spid="_x0000_s1100" style="position:absolute;visibility:visible;mso-wrap-style:square" from="1904,1405" to="1904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" strokecolor="#e6ffcd" strokeweight=".25pt"/>
                  <v:line id="Line 664" o:spid="_x0000_s1101" style="position:absolute;visibility:visible;mso-wrap-style:square" from="2039,1405" to="203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" strokecolor="#9f6"/>
                  <v:line id="Line 665" o:spid="_x0000_s1102" style="position:absolute;visibility:visible;mso-wrap-style:square" from="2193,1405" to="219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" strokecolor="#e6ffcd" strokeweight=".25pt"/>
                  <v:line id="Line 666" o:spid="_x0000_s1103" style="position:absolute;visibility:visible;mso-wrap-style:square" from="2338,1405" to="233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" strokecolor="#e6ffcd" strokeweight=".25pt"/>
                  <v:line id="Line 667" o:spid="_x0000_s1104" style="position:absolute;visibility:visible;mso-wrap-style:square" from="2483,1405" to="248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" strokecolor="#cf9" strokeweight=".25pt"/>
                  <v:line id="Line 668" o:spid="_x0000_s1105" style="position:absolute;visibility:visible;mso-wrap-style:square" from="2619,1405" to="261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" strokecolor="#e6ffcd" strokeweight=".25pt"/>
                  <v:line id="Line 669" o:spid="_x0000_s1106" style="position:absolute;visibility:visible;mso-wrap-style:square" from="2764,1405" to="2764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" strokecolor="#9f6"/>
                  <v:line id="Line 670" o:spid="_x0000_s1107" style="position:absolute;visibility:visible;mso-wrap-style:square" from="2909,1405" to="290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" strokecolor="#e6ffcd" strokeweight=".25pt"/>
                  <v:line id="Line 671" o:spid="_x0000_s1108" style="position:absolute;visibility:visible;mso-wrap-style:square" from="3053,1405" to="305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" strokecolor="#e6ffcd" strokeweight=".25pt"/>
                  <v:line id="Line 672" o:spid="_x0000_s1109" style="position:absolute;visibility:visible;mso-wrap-style:square" from="3198,1405" to="319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" strokecolor="#e6ffcd" strokeweight=".25pt"/>
                  <v:line id="Line 673" o:spid="_x0000_s1110" style="position:absolute;visibility:visible;mso-wrap-style:square" from="3343,1405" to="334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" strokecolor="#e6ffcd" strokeweight=".25pt"/>
                </v:group>
                <v:line id="Line 674" o:spid="_x0000_s1111" style="position:absolute;rotation:90;visibility:visible;mso-wrap-style:square" from="8596,12774" to="8596,1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" strokecolor="#9f6"/>
                <v:line id="Line 675" o:spid="_x0000_s1112" style="position:absolute;rotation:90;visibility:visible;mso-wrap-style:square" from="8601,-2232" to="8601,3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" strokecolor="#cf9" strokeweight=".25pt"/>
                <v:line id="Line 676" o:spid="_x0000_s1113" style="position:absolute;rotation:90;visibility:visible;mso-wrap-style:square" from="8601,-2088" to="8601,3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" strokecolor="#e6ffcd" strokeweight=".25pt"/>
                <v:line id="Line 677" o:spid="_x0000_s1114" style="position:absolute;rotation:90;visibility:visible;mso-wrap-style:square" from="8601,-1933" to="8601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" strokecolor="#e6ffcd" strokeweight=".25pt"/>
                <v:line id="Line 678" o:spid="_x0000_s1115" style="position:absolute;rotation:90;visibility:visible;mso-wrap-style:square" from="8601,-1791" to="8601,4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" strokecolor="#e6ffcd" strokeweight=".25pt"/>
                <v:line id="Line 679" o:spid="_x0000_s1116" style="position:absolute;rotation:90;visibility:visible;mso-wrap-style:square" from="8601,-1652" to="8601,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" strokecolor="#9f6"/>
                <v:line id="Line 680" o:spid="_x0000_s1117" style="position:absolute;rotation:90;visibility:visible;mso-wrap-style:square" from="8601,-1509" to="8601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" strokecolor="#e6ffcd" strokeweight=".25pt"/>
                <v:line id="Line 681" o:spid="_x0000_s1118" style="position:absolute;rotation:90;visibility:visible;mso-wrap-style:square" from="8601,-1365" to="8601,4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" strokecolor="#e6ffcd" strokeweight=".25pt"/>
                <v:line id="Line 682" o:spid="_x0000_s1119" style="position:absolute;rotation:90;visibility:visible;mso-wrap-style:square" from="8601,-1220" to="8601,4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" strokecolor="#e6ffcd" strokeweight=".25pt"/>
                <v:line id="Line 683" o:spid="_x0000_s1120" style="position:absolute;rotation:90;visibility:visible;mso-wrap-style:square" from="8601,-1075" to="8601,4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" strokecolor="#e6ffcd" strokeweight=".25pt"/>
                <v:line id="Line 684" o:spid="_x0000_s1121" style="position:absolute;rotation:90;visibility:visible;mso-wrap-style:square" from="8601,-931" to="8601,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" strokecolor="#9f6"/>
                <v:line id="Line 685" o:spid="_x0000_s1122" style="position:absolute;rotation:90;visibility:visible;mso-wrap-style:square" from="8601,-786" to="8601,5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" strokecolor="#e6ffcd" strokeweight=".25pt"/>
                <v:line id="Line 686" o:spid="_x0000_s1123" style="position:absolute;rotation:90;visibility:visible;mso-wrap-style:square" from="8601,-651" to="8601,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" strokecolor="#e6ffcd" strokeweight=".25pt"/>
                <v:line id="Line 687" o:spid="_x0000_s1124" style="position:absolute;rotation:90;visibility:visible;mso-wrap-style:square" from="8601,-497" to="8601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" strokecolor="#e6ffcd" strokeweight=".25pt"/>
                <v:line id="Line 688" o:spid="_x0000_s1125" style="position:absolute;rotation:90;visibility:visible;mso-wrap-style:square" from="8601,-352" to="8601,5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" strokecolor="#e6ffcd" strokeweight=".25pt"/>
                <v:line id="Line 689" o:spid="_x0000_s1126" style="position:absolute;rotation:90;visibility:visible;mso-wrap-style:square" from="8601,-207" to="8601,5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" strokecolor="#9f6"/>
                <v:line id="Line 690" o:spid="_x0000_s1127" style="position:absolute;rotation:90;visibility:visible;mso-wrap-style:square" from="8601,-71" to="8601,5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" strokecolor="#e6ffcd" strokeweight=".25pt"/>
                <v:line id="Line 691" o:spid="_x0000_s1128" style="position:absolute;rotation:90;visibility:visible;mso-wrap-style:square" from="8601,74" to="8601,5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" strokecolor="#e6ffcd" strokeweight=".25pt"/>
                <v:line id="Line 692" o:spid="_x0000_s1129" style="position:absolute;rotation:90;visibility:visible;mso-wrap-style:square" from="8601,219" to="8601,6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" strokecolor="#e6ffcd" strokeweight=".25pt"/>
                <v:line id="Line 693" o:spid="_x0000_s1130" style="position:absolute;rotation:90;visibility:visible;mso-wrap-style:square" from="8601,363" to="8601,6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" strokecolor="#e6ffcd" strokeweight=".25pt"/>
                <v:line id="Line 694" o:spid="_x0000_s1131" style="position:absolute;rotation:90;visibility:visible;mso-wrap-style:square" from="8601,508" to="8601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" strokecolor="#9f6"/>
                <v:line id="Line 695" o:spid="_x0000_s1132" style="position:absolute;rotation:90;visibility:visible;mso-wrap-style:square" from="8601,653" to="8601,6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" strokecolor="#e6ffcd" strokeweight=".25pt"/>
                <v:line id="Line 696" o:spid="_x0000_s1133" style="position:absolute;rotation:90;visibility:visible;mso-wrap-style:square" from="8601,797" to="8601,6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" strokecolor="#e6ffcd" strokeweight=".25pt"/>
              </v:group>
              <v:group id="Group 697" o:spid="_x0000_s1134" style="position:absolute;left:324;top:434;width:11672;height:14998" coordorigin="282,2330" coordsize="11672,5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">
                <v:line id="Line 698" o:spid="_x0000_s1135" style="position:absolute;visibility:visible;mso-wrap-style:square" from="282,2330" to="28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" strokecolor="#e6ffcd" strokeweight=".25pt"/>
                <v:line id="Line 699" o:spid="_x0000_s1136" style="position:absolute;visibility:visible;mso-wrap-style:square" from="426,2330" to="426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" strokecolor="#e6ffcd" strokeweight=".25pt"/>
                <v:line id="Line 700" o:spid="_x0000_s1137" style="position:absolute;visibility:visible;mso-wrap-style:square" from="581,2330" to="581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" strokecolor="#e6ffcd" strokeweight=".25pt"/>
                <v:line id="Line 701" o:spid="_x0000_s1138" style="position:absolute;visibility:visible;mso-wrap-style:square" from="723,2330" to="72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" strokecolor="#e6ffcd" strokeweight=".25pt"/>
                <v:line id="Line 702" o:spid="_x0000_s1139" style="position:absolute;visibility:visible;mso-wrap-style:square" from="862,2330" to="86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" strokecolor="#e6ffcd" strokeweight=".25pt"/>
                <v:line id="Line 703" o:spid="_x0000_s1140" style="position:absolute;visibility:visible;mso-wrap-style:square" from="1005,2330" to="1005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" strokecolor="#6f3" strokeweight="3pt">
                  <v:stroke linestyle="thinThin"/>
                </v:line>
                <v:line id="Line 704" o:spid="_x0000_s1141" style="position:absolute;visibility:visible;mso-wrap-style:square" from="1149,2330" to="1149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" strokecolor="#e6ffcd" strokeweight=".25pt"/>
                <v:line id="Line 705" o:spid="_x0000_s1142" style="position:absolute;visibility:visible;mso-wrap-style:square" from="1294,2330" to="1294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" strokecolor="#e6ffcd" strokeweight=".25pt"/>
                <v:line id="Line 706" o:spid="_x0000_s1143" style="position:absolute;visibility:visible;mso-wrap-style:square" from="1439,2330" to="1439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" strokecolor="#e6ffcd" strokeweight=".25pt"/>
                <v:line id="Line 707" o:spid="_x0000_s1144" style="position:absolute;visibility:visible;mso-wrap-style:square" from="1583,2330" to="158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" strokecolor="#e6ffcd" strokeweight=".25pt"/>
                <v:line id="Line 708" o:spid="_x0000_s1145" style="position:absolute;visibility:visible;mso-wrap-style:square" from="1728,2330" to="1728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" strokecolor="#9f6"/>
                <v:line id="Line 709" o:spid="_x0000_s1146" style="position:absolute;visibility:visible;mso-wrap-style:square" from="1863,2330" to="186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" strokecolor="#e6ffcd" strokeweight=".25pt"/>
                <v:line id="Line 710" o:spid="_x0000_s1147" style="position:absolute;visibility:visible;mso-wrap-style:square" from="2017,2330" to="201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" strokecolor="#e6ffcd" strokeweight=".25pt"/>
                <v:line id="Line 711" o:spid="_x0000_s1148" style="position:absolute;visibility:visible;mso-wrap-style:square" from="2162,2330" to="216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" strokecolor="#e6ffcd" strokeweight=".25pt"/>
                <v:line id="Line 712" o:spid="_x0000_s1149" style="position:absolute;visibility:visible;mso-wrap-style:square" from="2307,2330" to="230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" strokecolor="#e6ffcd" strokeweight=".25pt"/>
                <v:line id="Line 713" o:spid="_x0000_s1150" style="position:absolute;visibility:visible;mso-wrap-style:square" from="2443,2330" to="244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" strokecolor="#9f6"/>
                <v:line id="Line 714" o:spid="_x0000_s1151" style="position:absolute;visibility:visible;mso-wrap-style:square" from="2588,2330" to="2588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" strokecolor="#e6ffcd" strokeweight=".25pt"/>
                <v:line id="Line 715" o:spid="_x0000_s1152" style="position:absolute;visibility:visible;mso-wrap-style:square" from="2733,2330" to="273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" strokecolor="#e6ffcd" strokeweight=".25pt"/>
                <v:line id="Line 716" o:spid="_x0000_s1153" style="position:absolute;visibility:visible;mso-wrap-style:square" from="2877,2330" to="287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" strokecolor="#e6ffcd" strokeweight=".25pt"/>
                <v:line id="Line 717" o:spid="_x0000_s1154" style="position:absolute;visibility:visible;mso-wrap-style:square" from="3022,2330" to="302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" strokecolor="#e6ffcd" strokeweight=".25pt"/>
                <v:line id="Line 718" o:spid="_x0000_s1155" style="position:absolute;visibility:visible;mso-wrap-style:square" from="3167,2330" to="316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" strokecolor="#9f6"/>
                <v:line id="Line 719" o:spid="_x0000_s1156" style="position:absolute;visibility:visible;mso-wrap-style:square" from="3311,2330" to="3311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" strokecolor="#e6ffcd" strokeweight=".25pt"/>
                <v:line id="Line 720" o:spid="_x0000_s1157" style="position:absolute;visibility:visible;mso-wrap-style:square" from="3448,2330" to="3448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" strokecolor="#e6ffcd" strokeweight=".25pt"/>
                <v:line id="Line 721" o:spid="_x0000_s1158" style="position:absolute;visibility:visible;mso-wrap-style:square" from="3600,2330" to="3600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" strokecolor="#e6ffcd" strokeweight=".25pt"/>
                <v:line id="Line 722" o:spid="_x0000_s1159" style="position:absolute;visibility:visible;mso-wrap-style:square" from="3745,2330" to="3745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" strokecolor="#e6ffcd" strokeweight=".25pt"/>
                <v:line id="Line 723" o:spid="_x0000_s1160" style="position:absolute;visibility:visible;mso-wrap-style:square" from="3882,2330" to="388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" strokecolor="#9f6"/>
                <v:line id="Line 724" o:spid="_x0000_s1161" style="position:absolute;visibility:visible;mso-wrap-style:square" from="4026,2330" to="4026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" strokecolor="#e6ffcd" strokeweight=".25pt"/>
                <v:line id="Line 725" o:spid="_x0000_s1162" style="position:absolute;visibility:visible;mso-wrap-style:square" from="4171,2330" to="4171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" strokecolor="#e6ffcd" strokeweight=".25pt"/>
                <v:line id="Line 726" o:spid="_x0000_s1163" style="position:absolute;visibility:visible;mso-wrap-style:square" from="4324,2330" to="4324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" strokecolor="#e6ffcd" strokeweight=".25pt"/>
                <v:line id="Line 727" o:spid="_x0000_s1164" style="position:absolute;visibility:visible;mso-wrap-style:square" from="4460,2330" to="4460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" strokecolor="#e6ffcd" strokeweight=".25pt"/>
                <v:line id="Line 728" o:spid="_x0000_s1165" style="position:absolute;visibility:visible;mso-wrap-style:square" from="4605,2330" to="4605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" strokecolor="#9f6"/>
                <v:line id="Line 729" o:spid="_x0000_s1166" style="position:absolute;visibility:visible;mso-wrap-style:square" from="4750,2330" to="4750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" strokecolor="#e6ffcd" strokeweight=".25pt"/>
                <v:line id="Line 730" o:spid="_x0000_s1167" style="position:absolute;visibility:visible;mso-wrap-style:square" from="4894,2330" to="4894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" strokecolor="#e6ffcd" strokeweight=".25pt"/>
                <v:line id="Line 731" o:spid="_x0000_s1168" style="position:absolute;visibility:visible;mso-wrap-style:square" from="5039,2330" to="5039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" strokecolor="#e6ffcd" strokeweight=".25pt"/>
                <v:line id="Line 732" o:spid="_x0000_s1169" style="position:absolute;visibility:visible;mso-wrap-style:square" from="5184,2330" to="5184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" strokecolor="#e6ffcd" strokeweight=".25pt"/>
                <v:line id="Line 733" o:spid="_x0000_s1170" style="position:absolute;visibility:visible;mso-wrap-style:square" from="5328,2330" to="5328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" strokecolor="#9f6"/>
                <v:line id="Line 734" o:spid="_x0000_s1171" style="position:absolute;visibility:visible;mso-wrap-style:square" from="5465,2330" to="5465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" strokecolor="#e6ffcd" strokeweight=".25pt"/>
                <v:line id="Line 735" o:spid="_x0000_s1172" style="position:absolute;visibility:visible;mso-wrap-style:square" from="5610,2330" to="5610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" strokecolor="#e6ffcd" strokeweight=".25pt"/>
                <v:line id="Line 736" o:spid="_x0000_s1173" style="position:absolute;visibility:visible;mso-wrap-style:square" from="5762,2330" to="576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" strokecolor="#e6ffcd" strokeweight=".25pt"/>
                <v:line id="Line 737" o:spid="_x0000_s1174" style="position:absolute;visibility:visible;mso-wrap-style:square" from="5907,2330" to="590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" strokecolor="#e6ffcd" strokeweight=".25pt"/>
                <v:line id="Line 738" o:spid="_x0000_s1175" style="position:absolute;visibility:visible;mso-wrap-style:square" from="6044,2330" to="6044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" strokecolor="#9f6"/>
                <v:line id="Line 739" o:spid="_x0000_s1176" style="position:absolute;visibility:visible;mso-wrap-style:square" from="6188,2330" to="6188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" strokecolor="#e6ffcd" strokeweight=".25pt"/>
                <v:line id="Line 740" o:spid="_x0000_s1177" style="position:absolute;visibility:visible;mso-wrap-style:square" from="6333,2330" to="633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" strokecolor="#e6ffcd" strokeweight=".25pt"/>
                <v:line id="Line 741" o:spid="_x0000_s1178" style="position:absolute;visibility:visible;mso-wrap-style:square" from="6481,2330" to="6481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" strokecolor="#e6ffcd" strokeweight=".25pt"/>
                <v:line id="Line 742" o:spid="_x0000_s1179" style="position:absolute;visibility:visible;mso-wrap-style:square" from="6626,2330" to="6626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" strokecolor="#e6ffcd" strokeweight=".25pt"/>
                <v:line id="Line 743" o:spid="_x0000_s1180" style="position:absolute;visibility:visible;mso-wrap-style:square" from="6763,2330" to="676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" strokecolor="#9f6"/>
                <v:line id="Line 744" o:spid="_x0000_s1181" style="position:absolute;visibility:visible;mso-wrap-style:square" from="6907,2330" to="690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" strokecolor="#e6ffcd" strokeweight=".25pt"/>
                <v:line id="Line 745" o:spid="_x0000_s1182" style="position:absolute;visibility:visible;mso-wrap-style:square" from="7052,2330" to="7052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" strokecolor="#e6ffcd" strokeweight=".25pt"/>
                <v:line id="Line 746" o:spid="_x0000_s1183" style="position:absolute;visibility:visible;mso-wrap-style:square" from="7203,2330" to="720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" strokecolor="#e6ffcd" strokeweight=".25pt"/>
                <v:line id="Line 747" o:spid="_x0000_s1184" style="position:absolute;visibility:visible;mso-wrap-style:square" from="7341,2330" to="7341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" strokecolor="#e6ffcd" strokeweight=".25pt"/>
                <v:line id="Line 748" o:spid="_x0000_s1185" style="position:absolute;visibility:visible;mso-wrap-style:square" from="7484,2330" to="7484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" strokecolor="#9f6"/>
                <v:line id="Line 749" o:spid="_x0000_s1186" style="position:absolute;visibility:visible;mso-wrap-style:square" from="7629,2330" to="7629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" strokecolor="#e6ffcd" strokeweight=".25pt"/>
                <v:line id="Line 750" o:spid="_x0000_s1187" style="position:absolute;visibility:visible;mso-wrap-style:square" from="7773,2330" to="777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" strokecolor="#e6ffcd" strokeweight=".25pt"/>
                <v:line id="Line 751" o:spid="_x0000_s1188" style="position:absolute;visibility:visible;mso-wrap-style:square" from="7918,2330" to="7918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" strokecolor="#e6ffcd" strokeweight=".25pt"/>
                <v:line id="Line 752" o:spid="_x0000_s1189" style="position:absolute;visibility:visible;mso-wrap-style:square" from="8063,2330" to="806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" strokecolor="#e6ffcd" strokeweight=".25pt"/>
                <v:line id="Line 753" o:spid="_x0000_s1190" style="position:absolute;visibility:visible;mso-wrap-style:square" from="8207,2330" to="8207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" strokecolor="#9f6"/>
                <v:line id="Line 754" o:spid="_x0000_s1191" style="position:absolute;visibility:visible;mso-wrap-style:square" from="8350,2330" to="8350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" strokecolor="#e6ffcd" strokeweight=".25pt"/>
                <v:line id="Line 755" o:spid="_x0000_s1192" style="position:absolute;visibility:visible;mso-wrap-style:square" from="8489,2330" to="8489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" strokecolor="#e6ffcd" strokeweight=".25pt"/>
                <v:line id="Line 756" o:spid="_x0000_s1193" style="position:absolute;visibility:visible;mso-wrap-style:square" from="8641,2330" to="8641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" strokecolor="#e6ffcd" strokeweight=".25pt"/>
                <v:line id="Line 757" o:spid="_x0000_s1194" style="position:absolute;visibility:visible;mso-wrap-style:square" from="8786,2330" to="8786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" strokecolor="#e6ffcd" strokeweight=".25pt"/>
                <v:line id="Line 758" o:spid="_x0000_s1195" style="position:absolute;visibility:visible;mso-wrap-style:square" from="8923,2330" to="8923,8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" strokecolor="#9f6"/>
                <v:group id="Group 759" o:spid="_x0000_s1196" style="position:absolute;left:9069;top:2330;width:2885;height:5893" coordorigin="458,1405" coordsize="2885,5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">
                  <v:line id="Line 760" o:spid="_x0000_s1197" style="position:absolute;visibility:visible;mso-wrap-style:square" from="458,1405" to="45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" strokecolor="#e6ffcd" strokeweight=".25pt"/>
                  <v:line id="Line 761" o:spid="_x0000_s1198" style="position:absolute;visibility:visible;mso-wrap-style:square" from="602,1405" to="602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" strokecolor="#e6ffcd" strokeweight=".25pt"/>
                  <v:line id="Line 762" o:spid="_x0000_s1199" style="position:absolute;visibility:visible;mso-wrap-style:square" from="757,1405" to="757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" strokecolor="#e6ffcd" strokeweight=".25pt"/>
                  <v:line id="Line 763" o:spid="_x0000_s1200" style="position:absolute;visibility:visible;mso-wrap-style:square" from="899,1405" to="89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" strokecolor="#e6ffcd" strokeweight=".25pt"/>
                  <v:line id="Line 764" o:spid="_x0000_s1201" style="position:absolute;visibility:visible;mso-wrap-style:square" from="1038,1405" to="103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" strokecolor="#9f6"/>
                  <v:line id="Line 765" o:spid="_x0000_s1202" style="position:absolute;visibility:visible;mso-wrap-style:square" from="1181,1405" to="1181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" strokecolor="#e6ffcd" strokeweight=".25pt"/>
                  <v:line id="Line 766" o:spid="_x0000_s1203" style="position:absolute;visibility:visible;mso-wrap-style:square" from="1325,1405" to="1325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" strokecolor="#e6ffcd" strokeweight=".25pt"/>
                  <v:line id="Line 767" o:spid="_x0000_s1204" style="position:absolute;visibility:visible;mso-wrap-style:square" from="1470,1405" to="1470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" strokecolor="#e6ffcd" strokeweight=".25pt"/>
                  <v:line id="Line 768" o:spid="_x0000_s1205" style="position:absolute;visibility:visible;mso-wrap-style:square" from="1615,1405" to="1615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" strokecolor="#e6ffcd" strokeweight=".25pt"/>
                  <v:line id="Line 769" o:spid="_x0000_s1206" style="position:absolute;visibility:visible;mso-wrap-style:square" from="1759,1405" to="175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" strokecolor="#9f6"/>
                  <v:line id="Line 770" o:spid="_x0000_s1207" style="position:absolute;visibility:visible;mso-wrap-style:square" from="1904,1405" to="1904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" strokecolor="#e6ffcd" strokeweight=".25pt"/>
                  <v:line id="Line 771" o:spid="_x0000_s1208" style="position:absolute;visibility:visible;mso-wrap-style:square" from="2039,1405" to="203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" strokecolor="#e6ffcd" strokeweight=".25pt"/>
                  <v:line id="Line 772" o:spid="_x0000_s1209" style="position:absolute;visibility:visible;mso-wrap-style:square" from="2193,1405" to="219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" strokecolor="#e6ffcd" strokeweight=".25pt"/>
                  <v:line id="Line 773" o:spid="_x0000_s1210" style="position:absolute;visibility:visible;mso-wrap-style:square" from="2338,1405" to="233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" strokecolor="#e6ffcd" strokeweight=".25pt"/>
                  <v:line id="Line 774" o:spid="_x0000_s1211" style="position:absolute;visibility:visible;mso-wrap-style:square" from="2483,1405" to="248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" strokecolor="#9f6"/>
                  <v:line id="Line 775" o:spid="_x0000_s1212" style="position:absolute;visibility:visible;mso-wrap-style:square" from="2619,1405" to="261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" strokecolor="#e6ffcd" strokeweight=".25pt"/>
                  <v:line id="Line 776" o:spid="_x0000_s1213" style="position:absolute;visibility:visible;mso-wrap-style:square" from="2764,1405" to="2764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" strokecolor="#e6ffcd" strokeweight=".25pt"/>
                  <v:line id="Line 777" o:spid="_x0000_s1214" style="position:absolute;visibility:visible;mso-wrap-style:square" from="2909,1405" to="2909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" strokecolor="#e6ffcd" strokeweight=".25pt"/>
                  <v:line id="Line 778" o:spid="_x0000_s1215" style="position:absolute;visibility:visible;mso-wrap-style:square" from="3053,1405" to="305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" strokecolor="#e6ffcd" strokeweight=".25pt"/>
                  <v:line id="Line 779" o:spid="_x0000_s1216" style="position:absolute;visibility:visible;mso-wrap-style:square" from="3198,1405" to="3198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" strokecolor="#9f6"/>
                  <v:line id="Line 780" o:spid="_x0000_s1217" style="position:absolute;visibility:visible;mso-wrap-style:square" from="3343,1405" to="3343,7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" strokecolor="#e6ffcd" strokeweight=".25pt"/>
                </v:group>
              </v:group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A6816"/>
    <w:multiLevelType w:val="hybridMultilevel"/>
    <w:tmpl w:val="C62AC3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86DB6"/>
    <w:multiLevelType w:val="hybridMultilevel"/>
    <w:tmpl w:val="719C0E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C7C2F"/>
    <w:multiLevelType w:val="hybridMultilevel"/>
    <w:tmpl w:val="D9D09E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0B28DC"/>
    <w:multiLevelType w:val="hybridMultilevel"/>
    <w:tmpl w:val="3C96B7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E7368E"/>
    <w:multiLevelType w:val="hybridMultilevel"/>
    <w:tmpl w:val="D238695A"/>
    <w:lvl w:ilvl="0" w:tplc="3DBE2DD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531F7C"/>
    <w:multiLevelType w:val="multilevel"/>
    <w:tmpl w:val="085AC4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EAD566C"/>
    <w:multiLevelType w:val="hybridMultilevel"/>
    <w:tmpl w:val="6CA2DE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077EB1"/>
    <w:multiLevelType w:val="hybridMultilevel"/>
    <w:tmpl w:val="351821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41683D"/>
    <w:multiLevelType w:val="hybridMultilevel"/>
    <w:tmpl w:val="85D48E6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E667086"/>
    <w:multiLevelType w:val="hybridMultilevel"/>
    <w:tmpl w:val="CFC072C2"/>
    <w:lvl w:ilvl="0" w:tplc="BB6499C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5C53BD0"/>
    <w:multiLevelType w:val="hybridMultilevel"/>
    <w:tmpl w:val="CC94CD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B628F7"/>
    <w:multiLevelType w:val="hybridMultilevel"/>
    <w:tmpl w:val="A6DCF0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183DE9"/>
    <w:multiLevelType w:val="hybridMultilevel"/>
    <w:tmpl w:val="BF8614B6"/>
    <w:lvl w:ilvl="0" w:tplc="72D6E4E4">
      <w:start w:val="1"/>
      <w:numFmt w:val="decimal"/>
      <w:lvlText w:val="%1."/>
      <w:lvlJc w:val="left"/>
      <w:pPr>
        <w:ind w:left="720" w:hanging="360"/>
      </w:pPr>
      <w:rPr>
        <w:rFonts w:ascii="Bradley Hand ITC" w:hAnsi="Bradley Hand IT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286C5D"/>
    <w:multiLevelType w:val="hybridMultilevel"/>
    <w:tmpl w:val="2ADA36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5A0421E"/>
    <w:multiLevelType w:val="hybridMultilevel"/>
    <w:tmpl w:val="1C2050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5"/>
  </w:num>
  <w:num w:numId="3">
    <w:abstractNumId w:val="6"/>
  </w:num>
  <w:num w:numId="4">
    <w:abstractNumId w:val="8"/>
  </w:num>
  <w:num w:numId="5">
    <w:abstractNumId w:val="2"/>
  </w:num>
  <w:num w:numId="6">
    <w:abstractNumId w:val="7"/>
  </w:num>
  <w:num w:numId="7">
    <w:abstractNumId w:val="3"/>
  </w:num>
  <w:num w:numId="8">
    <w:abstractNumId w:val="10"/>
  </w:num>
  <w:num w:numId="9">
    <w:abstractNumId w:val="4"/>
  </w:num>
  <w:num w:numId="10">
    <w:abstractNumId w:val="9"/>
  </w:num>
  <w:num w:numId="11">
    <w:abstractNumId w:val="14"/>
  </w:num>
  <w:num w:numId="12">
    <w:abstractNumId w:val="11"/>
  </w:num>
  <w:num w:numId="13">
    <w:abstractNumId w:val="0"/>
  </w:num>
  <w:num w:numId="14">
    <w:abstractNumId w:val="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81">
      <o:colormru v:ext="edit" colors="silver,#eaeaea,#ddd,#b2b2b2,#919191,#a7a7a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4991"/>
    <w:rsid w:val="00015B17"/>
    <w:rsid w:val="000169D4"/>
    <w:rsid w:val="00042CD5"/>
    <w:rsid w:val="00052809"/>
    <w:rsid w:val="0005485A"/>
    <w:rsid w:val="00056210"/>
    <w:rsid w:val="00057AB3"/>
    <w:rsid w:val="00060069"/>
    <w:rsid w:val="00070A93"/>
    <w:rsid w:val="00084FF4"/>
    <w:rsid w:val="000917EB"/>
    <w:rsid w:val="00096F9D"/>
    <w:rsid w:val="000A2498"/>
    <w:rsid w:val="000A7A9C"/>
    <w:rsid w:val="000B1699"/>
    <w:rsid w:val="000C7D82"/>
    <w:rsid w:val="00101967"/>
    <w:rsid w:val="001103B0"/>
    <w:rsid w:val="001325E0"/>
    <w:rsid w:val="001461E3"/>
    <w:rsid w:val="001506E5"/>
    <w:rsid w:val="00155BF0"/>
    <w:rsid w:val="001573E2"/>
    <w:rsid w:val="00167F38"/>
    <w:rsid w:val="00174D03"/>
    <w:rsid w:val="001767CB"/>
    <w:rsid w:val="001A523B"/>
    <w:rsid w:val="001B4063"/>
    <w:rsid w:val="001F3B32"/>
    <w:rsid w:val="002034C5"/>
    <w:rsid w:val="0026580F"/>
    <w:rsid w:val="00272E5B"/>
    <w:rsid w:val="0028292D"/>
    <w:rsid w:val="0028628A"/>
    <w:rsid w:val="002959A6"/>
    <w:rsid w:val="002A0FCB"/>
    <w:rsid w:val="002A453F"/>
    <w:rsid w:val="002B72E1"/>
    <w:rsid w:val="002D143C"/>
    <w:rsid w:val="002D34CD"/>
    <w:rsid w:val="002F0CF7"/>
    <w:rsid w:val="002F55DD"/>
    <w:rsid w:val="00304A13"/>
    <w:rsid w:val="00306230"/>
    <w:rsid w:val="00313DF0"/>
    <w:rsid w:val="00315B87"/>
    <w:rsid w:val="00330DBB"/>
    <w:rsid w:val="003501E6"/>
    <w:rsid w:val="00363740"/>
    <w:rsid w:val="00365145"/>
    <w:rsid w:val="00366FE0"/>
    <w:rsid w:val="00392B77"/>
    <w:rsid w:val="00396D56"/>
    <w:rsid w:val="003B23A2"/>
    <w:rsid w:val="003B367F"/>
    <w:rsid w:val="003B7DD9"/>
    <w:rsid w:val="003C4CE5"/>
    <w:rsid w:val="003D1C03"/>
    <w:rsid w:val="003E2CF3"/>
    <w:rsid w:val="003F7B51"/>
    <w:rsid w:val="00440896"/>
    <w:rsid w:val="00460649"/>
    <w:rsid w:val="004665DE"/>
    <w:rsid w:val="00467D5E"/>
    <w:rsid w:val="004F0A0D"/>
    <w:rsid w:val="00511A8B"/>
    <w:rsid w:val="00515B1F"/>
    <w:rsid w:val="00523F41"/>
    <w:rsid w:val="005433CD"/>
    <w:rsid w:val="00554F53"/>
    <w:rsid w:val="00587291"/>
    <w:rsid w:val="005A111B"/>
    <w:rsid w:val="005A1A0E"/>
    <w:rsid w:val="005E6C96"/>
    <w:rsid w:val="00604189"/>
    <w:rsid w:val="00606746"/>
    <w:rsid w:val="00611BC5"/>
    <w:rsid w:val="006330E6"/>
    <w:rsid w:val="00692EC8"/>
    <w:rsid w:val="006A0215"/>
    <w:rsid w:val="006A3CA4"/>
    <w:rsid w:val="006B192A"/>
    <w:rsid w:val="006D4991"/>
    <w:rsid w:val="006E3A50"/>
    <w:rsid w:val="006E50F1"/>
    <w:rsid w:val="006F2821"/>
    <w:rsid w:val="00710B49"/>
    <w:rsid w:val="00732AA6"/>
    <w:rsid w:val="007552C9"/>
    <w:rsid w:val="00755F24"/>
    <w:rsid w:val="00756C20"/>
    <w:rsid w:val="007741E5"/>
    <w:rsid w:val="007858B1"/>
    <w:rsid w:val="007965C9"/>
    <w:rsid w:val="007A20CB"/>
    <w:rsid w:val="007A63AA"/>
    <w:rsid w:val="007C51C5"/>
    <w:rsid w:val="007D677B"/>
    <w:rsid w:val="007E6A47"/>
    <w:rsid w:val="007F1435"/>
    <w:rsid w:val="008079ED"/>
    <w:rsid w:val="00823B60"/>
    <w:rsid w:val="00824900"/>
    <w:rsid w:val="00824D7E"/>
    <w:rsid w:val="00832E53"/>
    <w:rsid w:val="0086088C"/>
    <w:rsid w:val="008703C3"/>
    <w:rsid w:val="00892340"/>
    <w:rsid w:val="008A0646"/>
    <w:rsid w:val="008A199A"/>
    <w:rsid w:val="008A5644"/>
    <w:rsid w:val="008B76C4"/>
    <w:rsid w:val="008C7702"/>
    <w:rsid w:val="008D03AA"/>
    <w:rsid w:val="008E78CF"/>
    <w:rsid w:val="00905ACF"/>
    <w:rsid w:val="00934467"/>
    <w:rsid w:val="00935079"/>
    <w:rsid w:val="009473D9"/>
    <w:rsid w:val="009541D2"/>
    <w:rsid w:val="009763C2"/>
    <w:rsid w:val="009813D0"/>
    <w:rsid w:val="009A0312"/>
    <w:rsid w:val="009A17A6"/>
    <w:rsid w:val="00A00ED4"/>
    <w:rsid w:val="00A10B82"/>
    <w:rsid w:val="00A33477"/>
    <w:rsid w:val="00A37046"/>
    <w:rsid w:val="00A63FB9"/>
    <w:rsid w:val="00A70B0C"/>
    <w:rsid w:val="00AA2B74"/>
    <w:rsid w:val="00AA5AFF"/>
    <w:rsid w:val="00AA76FB"/>
    <w:rsid w:val="00AB00F8"/>
    <w:rsid w:val="00AB3F8D"/>
    <w:rsid w:val="00AC3F7D"/>
    <w:rsid w:val="00B036A4"/>
    <w:rsid w:val="00B04111"/>
    <w:rsid w:val="00B10E0E"/>
    <w:rsid w:val="00B214DD"/>
    <w:rsid w:val="00B51670"/>
    <w:rsid w:val="00B55AFF"/>
    <w:rsid w:val="00B6441D"/>
    <w:rsid w:val="00B72359"/>
    <w:rsid w:val="00BD076C"/>
    <w:rsid w:val="00BD17DF"/>
    <w:rsid w:val="00BE4824"/>
    <w:rsid w:val="00BF371A"/>
    <w:rsid w:val="00BF6B30"/>
    <w:rsid w:val="00C21F22"/>
    <w:rsid w:val="00C34C43"/>
    <w:rsid w:val="00C40062"/>
    <w:rsid w:val="00C54AE1"/>
    <w:rsid w:val="00C62132"/>
    <w:rsid w:val="00C90DA8"/>
    <w:rsid w:val="00CA714A"/>
    <w:rsid w:val="00CC24EF"/>
    <w:rsid w:val="00CC7805"/>
    <w:rsid w:val="00CD4402"/>
    <w:rsid w:val="00CE3BBE"/>
    <w:rsid w:val="00CE641F"/>
    <w:rsid w:val="00CE6E99"/>
    <w:rsid w:val="00D14F9F"/>
    <w:rsid w:val="00D2336B"/>
    <w:rsid w:val="00D32A6A"/>
    <w:rsid w:val="00D6472D"/>
    <w:rsid w:val="00D64809"/>
    <w:rsid w:val="00D80C8E"/>
    <w:rsid w:val="00DB360B"/>
    <w:rsid w:val="00DD11C7"/>
    <w:rsid w:val="00DD565E"/>
    <w:rsid w:val="00DE6A15"/>
    <w:rsid w:val="00DF2ED9"/>
    <w:rsid w:val="00E26DA4"/>
    <w:rsid w:val="00E37AC5"/>
    <w:rsid w:val="00E44864"/>
    <w:rsid w:val="00E521BA"/>
    <w:rsid w:val="00E6099E"/>
    <w:rsid w:val="00E636D3"/>
    <w:rsid w:val="00E83362"/>
    <w:rsid w:val="00E83F7D"/>
    <w:rsid w:val="00E96851"/>
    <w:rsid w:val="00E968AF"/>
    <w:rsid w:val="00EA58D6"/>
    <w:rsid w:val="00EB2D91"/>
    <w:rsid w:val="00EC4D84"/>
    <w:rsid w:val="00EE3F8F"/>
    <w:rsid w:val="00EE5258"/>
    <w:rsid w:val="00EE6AEB"/>
    <w:rsid w:val="00F04074"/>
    <w:rsid w:val="00F12E96"/>
    <w:rsid w:val="00F4576E"/>
    <w:rsid w:val="00F750DE"/>
    <w:rsid w:val="00F83133"/>
    <w:rsid w:val="00FA1667"/>
    <w:rsid w:val="00FC153E"/>
    <w:rsid w:val="00FE168D"/>
    <w:rsid w:val="00FE6CA1"/>
    <w:rsid w:val="00FE75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>
      <o:colormru v:ext="edit" colors="silver,#eaeaea,#ddd,#b2b2b2,#919191,#a7a7a7"/>
    </o:shapedefaults>
    <o:shapelayout v:ext="edit">
      <o:idmap v:ext="edit" data="1"/>
    </o:shapelayout>
  </w:shapeDefaults>
  <w:decimalSymbol w:val="."/>
  <w:listSeparator w:val=","/>
  <w14:docId w14:val="1D8033CD"/>
  <w15:docId w15:val="{042724CF-634F-4954-85E6-21876543D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i-IN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 w:cs="Arial"/>
      <w:sz w:val="24"/>
      <w:szCs w:val="24"/>
      <w:lang w:bidi="ar-S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  <w:lang w:bidi="ar-SA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860"/>
        <w:tab w:val="right" w:pos="9720"/>
      </w:tabs>
    </w:pPr>
  </w:style>
  <w:style w:type="character" w:customStyle="1" w:styleId="MTDisplayEquationChar">
    <w:name w:val="MTDisplayEquation Char"/>
    <w:basedOn w:val="DefaultParagraphFont"/>
    <w:link w:val="MTDisplayEquation"/>
    <w:rPr>
      <w:rFonts w:ascii="Arial" w:hAnsi="Arial" w:cs="Arial"/>
      <w:sz w:val="24"/>
      <w:szCs w:val="24"/>
      <w:lang w:bidi="ar-SA"/>
    </w:rPr>
  </w:style>
  <w:style w:type="paragraph" w:styleId="Caption">
    <w:name w:val="caption"/>
    <w:basedOn w:val="Normal"/>
    <w:next w:val="Normal"/>
    <w:unhideWhenUsed/>
    <w:qFormat/>
    <w:rsid w:val="00A37046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A370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955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22</Words>
  <Characters>113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CE 43</vt:lpstr>
    </vt:vector>
  </TitlesOfParts>
  <Company>villanova university</Company>
  <LinksUpToDate>false</LinksUpToDate>
  <CharactersWithSpaces>1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E 43</dc:title>
  <dc:creator>Rungun</dc:creator>
  <cp:lastModifiedBy>BK-USER</cp:lastModifiedBy>
  <cp:revision>5</cp:revision>
  <cp:lastPrinted>2015-03-02T20:49:00Z</cp:lastPrinted>
  <dcterms:created xsi:type="dcterms:W3CDTF">2018-01-30T19:05:00Z</dcterms:created>
  <dcterms:modified xsi:type="dcterms:W3CDTF">2019-01-31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